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A07824" w:rsidTr="00A07824">
        <w:tc>
          <w:tcPr>
            <w:tcW w:w="3970" w:type="dxa"/>
          </w:tcPr>
          <w:p w:rsidR="00A07824" w:rsidRDefault="00A07824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A07824" w:rsidRDefault="00A07824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A07824" w:rsidRDefault="00A07824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A07824" w:rsidRDefault="00A07824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16608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2FEA0F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1.1pt;margin-top:17.5pt;width:85.5pt;height:0;z-index:25171660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O6dJAIAAEo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A07824" w:rsidRDefault="00A07824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07824" w:rsidRDefault="00A07824" w:rsidP="00A07824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36.15pt;margin-top:8.75pt;width:117pt;height:24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" fillcolor="white [3201]" strokeweight=".5pt">
                      <v:textbox>
                        <w:txbxContent>
                          <w:p w:rsidR="00A07824" w:rsidRDefault="00A07824" w:rsidP="00A07824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07824" w:rsidRDefault="00A07824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A07824" w:rsidRDefault="00A07824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A07824" w:rsidRDefault="00A07824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A07824" w:rsidRDefault="00A07824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8</w:t>
            </w:r>
          </w:p>
          <w:p w:rsidR="00A07824" w:rsidRDefault="00A07824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9627FA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A07824" w:rsidRDefault="00A07824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07824" w:rsidRDefault="00A07824" w:rsidP="00A07824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margin-left:168.85pt;margin-top:8.95pt;width:93.75pt;height:2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A7&#10;KWCATQIAAKgEAAAOAAAAAAAAAAAAAAAAAC4CAABkcnMvZTJvRG9jLnhtbFBLAQItABQABgAIAAAA&#10;IQDieDWU3QAAAAkBAAAPAAAAAAAAAAAAAAAAAKcEAABkcnMvZG93bnJldi54bWxQSwUGAAAAAAQA&#10;BADzAAAAsQUAAAAA&#10;" fillcolor="white [3201]" strokeweight=".5pt">
                      <v:textbox>
                        <w:txbxContent>
                          <w:p w:rsidR="00A07824" w:rsidRDefault="00A07824" w:rsidP="00A07824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07824" w:rsidTr="00A07824">
        <w:tc>
          <w:tcPr>
            <w:tcW w:w="3970" w:type="dxa"/>
          </w:tcPr>
          <w:p w:rsidR="00A07824" w:rsidRDefault="00A07824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A07824" w:rsidRDefault="00A07824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A07824" w:rsidRDefault="00A07824" w:rsidP="00A07824">
      <w:pPr>
        <w:spacing w:after="0" w:line="240" w:lineRule="auto"/>
        <w:rPr>
          <w:sz w:val="26"/>
          <w:szCs w:val="26"/>
        </w:rPr>
      </w:pPr>
    </w:p>
    <w:p w:rsidR="00A07824" w:rsidRDefault="00A07824" w:rsidP="00A07824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5B552D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5B552D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3E7D08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3E7D08" w:rsidRPr="00343FEC">
        <w:rPr>
          <w:rFonts w:eastAsia="Times New Roman"/>
          <w:b/>
          <w:bCs/>
          <w:sz w:val="28"/>
          <w:szCs w:val="28"/>
        </w:rPr>
        <w:t xml:space="preserve"> 1: </w:t>
      </w:r>
      <w:r w:rsidR="003E7D08" w:rsidRPr="00343FEC">
        <w:rPr>
          <w:rFonts w:eastAsia="Times New Roman"/>
          <w:sz w:val="28"/>
          <w:szCs w:val="28"/>
        </w:rPr>
        <w:t>Phân tích đa thức x</w:t>
      </w:r>
      <w:r w:rsidR="003E7D08" w:rsidRPr="00343FEC">
        <w:rPr>
          <w:rFonts w:eastAsia="Times New Roman"/>
          <w:sz w:val="28"/>
          <w:szCs w:val="28"/>
          <w:vertAlign w:val="superscript"/>
        </w:rPr>
        <w:t>3</w:t>
      </w:r>
      <w:r w:rsidR="003E7D08" w:rsidRPr="00343FEC">
        <w:rPr>
          <w:rFonts w:eastAsia="Times New Roman"/>
          <w:sz w:val="28"/>
          <w:szCs w:val="28"/>
        </w:rPr>
        <w:t> + 12x thành nhân tử ta được</w:t>
      </w:r>
      <w:r w:rsidR="00D5649A">
        <w:rPr>
          <w:rFonts w:eastAsia="Times New Roman"/>
          <w:sz w:val="28"/>
          <w:szCs w:val="28"/>
        </w:rPr>
        <w:t>: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(x + 12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x(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12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C. x(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12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(x – 12)</w:t>
      </w:r>
    </w:p>
    <w:p w:rsidR="003E7D08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3E7D08" w:rsidRPr="00343FEC">
        <w:rPr>
          <w:rFonts w:eastAsia="Times New Roman"/>
          <w:b/>
          <w:bCs/>
          <w:sz w:val="28"/>
          <w:szCs w:val="28"/>
        </w:rPr>
        <w:t xml:space="preserve"> 2: </w:t>
      </w:r>
      <w:r w:rsidR="003E7D08" w:rsidRPr="00343FEC">
        <w:rPr>
          <w:rFonts w:eastAsia="Times New Roman"/>
          <w:sz w:val="28"/>
          <w:szCs w:val="28"/>
        </w:rPr>
        <w:t>Phân tích đa thức mx + my + m thành nhân tử ta được</w:t>
      </w:r>
      <w:r w:rsidR="00D5649A">
        <w:rPr>
          <w:rFonts w:eastAsia="Times New Roman"/>
          <w:sz w:val="28"/>
          <w:szCs w:val="28"/>
        </w:rPr>
        <w:t>: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m(x + y + 1)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m(x + y + m)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m(x + y)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m(x + y – 1)</w:t>
      </w:r>
    </w:p>
    <w:p w:rsidR="003E7D08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3E7D08" w:rsidRPr="00343FEC">
        <w:rPr>
          <w:rFonts w:eastAsia="Times New Roman"/>
          <w:b/>
          <w:bCs/>
          <w:sz w:val="28"/>
          <w:szCs w:val="28"/>
        </w:rPr>
        <w:t xml:space="preserve"> 3: </w:t>
      </w:r>
      <w:r w:rsidR="003E7D08" w:rsidRPr="00343FEC">
        <w:rPr>
          <w:rFonts w:eastAsia="Times New Roman"/>
          <w:sz w:val="28"/>
          <w:szCs w:val="28"/>
        </w:rPr>
        <w:t>Đẳng thức nào sau đây là đúng</w:t>
      </w:r>
      <w:r w:rsidR="00D5649A">
        <w:rPr>
          <w:rFonts w:eastAsia="Times New Roman"/>
          <w:sz w:val="28"/>
          <w:szCs w:val="28"/>
        </w:rPr>
        <w:t>?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y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 – 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 = 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(y – 1)      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y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 – 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 = 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(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1)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y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 – 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 = y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(1 – y)       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y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 – 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 = 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(y + 1)</w:t>
      </w:r>
    </w:p>
    <w:p w:rsidR="003E7D08" w:rsidRPr="00343FEC" w:rsidRDefault="00731465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5B552D">
        <w:rPr>
          <w:rFonts w:eastAsia="Times New Roman"/>
          <w:b/>
          <w:bCs/>
          <w:sz w:val="28"/>
          <w:szCs w:val="28"/>
        </w:rPr>
        <w:t xml:space="preserve"> </w:t>
      </w:r>
      <w:r w:rsidR="003E7D08" w:rsidRPr="00343FEC">
        <w:rPr>
          <w:rFonts w:eastAsia="Times New Roman"/>
          <w:b/>
          <w:bCs/>
          <w:sz w:val="28"/>
          <w:szCs w:val="28"/>
        </w:rPr>
        <w:t>4: </w:t>
      </w:r>
      <w:r w:rsidR="003E7D08" w:rsidRPr="00343FEC">
        <w:rPr>
          <w:rFonts w:eastAsia="Times New Roman"/>
          <w:sz w:val="28"/>
          <w:szCs w:val="28"/>
        </w:rPr>
        <w:t>Đẳng thức nào sau đây là đúng</w:t>
      </w:r>
      <w:r w:rsidR="00D5649A">
        <w:rPr>
          <w:rFonts w:eastAsia="Times New Roman"/>
          <w:sz w:val="28"/>
          <w:szCs w:val="28"/>
        </w:rPr>
        <w:t>?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4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8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= 4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(xy – 2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4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8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= 4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(x – y)</w:t>
      </w:r>
    </w:p>
    <w:p w:rsidR="003E7D08" w:rsidRPr="00343FEC" w:rsidRDefault="003E7D08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4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8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= 4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(x – 2y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4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8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= 4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(x – 2y)</w:t>
      </w:r>
    </w:p>
    <w:p w:rsidR="009D06B7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9D06B7"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E7D08" w:rsidRPr="00343FEC">
        <w:rPr>
          <w:rFonts w:eastAsia="Times New Roman"/>
          <w:b/>
          <w:bCs/>
          <w:sz w:val="28"/>
          <w:szCs w:val="28"/>
        </w:rPr>
        <w:t>5</w:t>
      </w:r>
      <w:r w:rsidR="009D06B7" w:rsidRPr="00343FEC">
        <w:rPr>
          <w:rFonts w:eastAsia="Times New Roman"/>
          <w:b/>
          <w:bCs/>
          <w:sz w:val="28"/>
          <w:szCs w:val="28"/>
        </w:rPr>
        <w:t>: </w:t>
      </w:r>
      <w:r w:rsidR="009D06B7" w:rsidRPr="00343FEC">
        <w:rPr>
          <w:rFonts w:eastAsia="Times New Roman"/>
          <w:sz w:val="28"/>
          <w:szCs w:val="28"/>
        </w:rPr>
        <w:t>Kết quả phân tích đa thức 6x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y – 12xy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 là:</w:t>
      </w:r>
    </w:p>
    <w:p w:rsidR="009D06B7" w:rsidRPr="00343FEC" w:rsidRDefault="009D06B7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6xy(x – 2y)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6xy(x – y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C. 6xy(x + 2y)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6xy(x + y)</w:t>
      </w:r>
    </w:p>
    <w:p w:rsidR="009D06B7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9D06B7"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E7D08" w:rsidRPr="00343FEC">
        <w:rPr>
          <w:rFonts w:eastAsia="Times New Roman"/>
          <w:b/>
          <w:bCs/>
          <w:sz w:val="28"/>
          <w:szCs w:val="28"/>
        </w:rPr>
        <w:t>6</w:t>
      </w:r>
      <w:r w:rsidR="009D06B7" w:rsidRPr="00343FEC">
        <w:rPr>
          <w:rFonts w:eastAsia="Times New Roman"/>
          <w:b/>
          <w:bCs/>
          <w:sz w:val="28"/>
          <w:szCs w:val="28"/>
        </w:rPr>
        <w:t>: </w:t>
      </w:r>
      <w:r w:rsidR="009D06B7" w:rsidRPr="00343FEC">
        <w:rPr>
          <w:rFonts w:eastAsia="Times New Roman"/>
          <w:sz w:val="28"/>
          <w:szCs w:val="28"/>
        </w:rPr>
        <w:t>Điền đơn thức vào chỗ trống: 12x</w:t>
      </w:r>
      <w:r w:rsidR="009D06B7" w:rsidRPr="00343FEC">
        <w:rPr>
          <w:rFonts w:eastAsia="Times New Roman"/>
          <w:sz w:val="28"/>
          <w:szCs w:val="28"/>
          <w:vertAlign w:val="superscript"/>
        </w:rPr>
        <w:t>3</w:t>
      </w:r>
      <w:r w:rsidR="009D06B7" w:rsidRPr="00343FEC">
        <w:rPr>
          <w:rFonts w:eastAsia="Times New Roman"/>
          <w:sz w:val="28"/>
          <w:szCs w:val="28"/>
        </w:rPr>
        <w:t>y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z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 – 18x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y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z</w:t>
      </w:r>
      <w:r w:rsidR="009D06B7" w:rsidRPr="00343FEC">
        <w:rPr>
          <w:rFonts w:eastAsia="Times New Roman"/>
          <w:sz w:val="28"/>
          <w:szCs w:val="28"/>
          <w:vertAlign w:val="superscript"/>
        </w:rPr>
        <w:t>4</w:t>
      </w:r>
      <w:r w:rsidR="009D06B7" w:rsidRPr="00343FEC">
        <w:rPr>
          <w:rFonts w:eastAsia="Times New Roman"/>
          <w:sz w:val="28"/>
          <w:szCs w:val="28"/>
        </w:rPr>
        <w:t xml:space="preserve"> = </w:t>
      </w:r>
      <w:r w:rsidR="009D06B7" w:rsidRPr="00D5649A">
        <w:rPr>
          <w:rFonts w:eastAsia="Times New Roman"/>
          <w:b/>
          <w:sz w:val="28"/>
          <w:szCs w:val="28"/>
        </w:rPr>
        <w:t>…</w:t>
      </w:r>
      <w:r w:rsidR="009D06B7" w:rsidRPr="00343FEC">
        <w:rPr>
          <w:rFonts w:eastAsia="Times New Roman"/>
          <w:sz w:val="28"/>
          <w:szCs w:val="28"/>
        </w:rPr>
        <w:t>(2x – 3z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)</w:t>
      </w:r>
    </w:p>
    <w:p w:rsidR="009D06B7" w:rsidRPr="00343FEC" w:rsidRDefault="009D06B7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6x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z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6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z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C. 6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z</w:t>
      </w:r>
      <w:r w:rsidRPr="00343FEC">
        <w:rPr>
          <w:rFonts w:eastAsia="Times New Roman"/>
          <w:sz w:val="28"/>
          <w:szCs w:val="28"/>
          <w:vertAlign w:val="superscript"/>
        </w:rPr>
        <w:t>2 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6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z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9D06B7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9D06B7"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E7D08" w:rsidRPr="00343FEC">
        <w:rPr>
          <w:rFonts w:eastAsia="Times New Roman"/>
          <w:b/>
          <w:bCs/>
          <w:sz w:val="28"/>
          <w:szCs w:val="28"/>
        </w:rPr>
        <w:t>7</w:t>
      </w:r>
      <w:r w:rsidR="009D06B7" w:rsidRPr="00343FEC">
        <w:rPr>
          <w:rFonts w:eastAsia="Times New Roman"/>
          <w:b/>
          <w:bCs/>
          <w:sz w:val="28"/>
          <w:szCs w:val="28"/>
        </w:rPr>
        <w:t>: </w:t>
      </w:r>
      <w:r w:rsidR="009D06B7" w:rsidRPr="00343FEC">
        <w:rPr>
          <w:rFonts w:eastAsia="Times New Roman"/>
          <w:sz w:val="28"/>
          <w:szCs w:val="28"/>
        </w:rPr>
        <w:t>Kết quả của phép chia 15x</w:t>
      </w:r>
      <w:r w:rsidR="009D06B7" w:rsidRPr="00343FEC">
        <w:rPr>
          <w:rFonts w:eastAsia="Times New Roman"/>
          <w:sz w:val="28"/>
          <w:szCs w:val="28"/>
          <w:vertAlign w:val="superscript"/>
        </w:rPr>
        <w:t>3</w:t>
      </w:r>
      <w:r w:rsidR="009D06B7" w:rsidRPr="00343FEC">
        <w:rPr>
          <w:rFonts w:eastAsia="Times New Roman"/>
          <w:sz w:val="28"/>
          <w:szCs w:val="28"/>
        </w:rPr>
        <w:t>y</w:t>
      </w:r>
      <w:r w:rsidR="009D06B7" w:rsidRPr="00343FEC">
        <w:rPr>
          <w:rFonts w:eastAsia="Times New Roman"/>
          <w:sz w:val="28"/>
          <w:szCs w:val="28"/>
          <w:vertAlign w:val="superscript"/>
        </w:rPr>
        <w:t>4</w:t>
      </w:r>
      <w:r w:rsidR="009D06B7" w:rsidRPr="00343FEC">
        <w:rPr>
          <w:rFonts w:eastAsia="Times New Roman"/>
          <w:sz w:val="28"/>
          <w:szCs w:val="28"/>
        </w:rPr>
        <w:t> : 5x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y</w:t>
      </w:r>
      <w:r w:rsidR="009D06B7" w:rsidRPr="00343FEC">
        <w:rPr>
          <w:rFonts w:eastAsia="Times New Roman"/>
          <w:sz w:val="28"/>
          <w:szCs w:val="28"/>
          <w:vertAlign w:val="superscript"/>
        </w:rPr>
        <w:t>2</w:t>
      </w:r>
      <w:r w:rsidR="009D06B7" w:rsidRPr="00343FEC">
        <w:rPr>
          <w:rFonts w:eastAsia="Times New Roman"/>
          <w:sz w:val="28"/>
          <w:szCs w:val="28"/>
        </w:rPr>
        <w:t> là</w:t>
      </w:r>
      <w:r w:rsidR="00D5649A">
        <w:rPr>
          <w:rFonts w:eastAsia="Times New Roman"/>
          <w:sz w:val="28"/>
          <w:szCs w:val="28"/>
        </w:rPr>
        <w:t>:</w:t>
      </w:r>
    </w:p>
    <w:p w:rsidR="009D06B7" w:rsidRPr="00343FEC" w:rsidRDefault="009D06B7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3x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-3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  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C. 5xy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15x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9D06B7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1129AB"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E7D08" w:rsidRPr="00343FEC">
        <w:rPr>
          <w:rFonts w:eastAsia="Times New Roman"/>
          <w:b/>
          <w:bCs/>
          <w:sz w:val="28"/>
          <w:szCs w:val="28"/>
        </w:rPr>
        <w:t>8</w:t>
      </w:r>
      <w:r w:rsidR="009D06B7" w:rsidRPr="00343FEC">
        <w:rPr>
          <w:rFonts w:eastAsia="Times New Roman"/>
          <w:b/>
          <w:bCs/>
          <w:sz w:val="28"/>
          <w:szCs w:val="28"/>
        </w:rPr>
        <w:t>: </w:t>
      </w:r>
      <w:r w:rsidR="009D06B7" w:rsidRPr="00343FEC">
        <w:rPr>
          <w:rFonts w:eastAsia="Times New Roman"/>
          <w:sz w:val="28"/>
          <w:szCs w:val="28"/>
        </w:rPr>
        <w:t>Thương của phép chia (-xy)</w:t>
      </w:r>
      <w:r w:rsidR="009D06B7" w:rsidRPr="00343FEC">
        <w:rPr>
          <w:rFonts w:eastAsia="Times New Roman"/>
          <w:sz w:val="28"/>
          <w:szCs w:val="28"/>
          <w:vertAlign w:val="superscript"/>
        </w:rPr>
        <w:t>6</w:t>
      </w:r>
      <w:r w:rsidR="009D06B7" w:rsidRPr="00343FEC">
        <w:rPr>
          <w:rFonts w:eastAsia="Times New Roman"/>
          <w:sz w:val="28"/>
          <w:szCs w:val="28"/>
        </w:rPr>
        <w:t> : (2xy)</w:t>
      </w:r>
      <w:r w:rsidR="009D06B7" w:rsidRPr="00343FEC">
        <w:rPr>
          <w:rFonts w:eastAsia="Times New Roman"/>
          <w:sz w:val="28"/>
          <w:szCs w:val="28"/>
          <w:vertAlign w:val="superscript"/>
        </w:rPr>
        <w:t>4</w:t>
      </w:r>
      <w:r w:rsidR="009D06B7" w:rsidRPr="00343FEC">
        <w:rPr>
          <w:rFonts w:eastAsia="Times New Roman"/>
          <w:sz w:val="28"/>
          <w:szCs w:val="28"/>
        </w:rPr>
        <w:t> bằng:</w:t>
      </w:r>
    </w:p>
    <w:p w:rsidR="001129AB" w:rsidRPr="00343FEC" w:rsidRDefault="009D06B7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(-xy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(xy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="001129AB" w:rsidRPr="00343FEC">
        <w:rPr>
          <w:rFonts w:eastAsia="Times New Roman"/>
          <w:sz w:val="28"/>
          <w:szCs w:val="28"/>
        </w:rPr>
        <w:t>C. (2xy)</w:t>
      </w:r>
      <w:r w:rsidR="001129AB" w:rsidRPr="00343FEC">
        <w:rPr>
          <w:rFonts w:eastAsia="Times New Roman"/>
          <w:sz w:val="28"/>
          <w:szCs w:val="28"/>
          <w:vertAlign w:val="superscript"/>
        </w:rPr>
        <w:t>2</w:t>
      </w:r>
      <w:r w:rsidR="001129AB" w:rsidRPr="00343FEC">
        <w:rPr>
          <w:rFonts w:eastAsia="Times New Roman"/>
          <w:sz w:val="28"/>
          <w:szCs w:val="28"/>
        </w:rPr>
        <w:t>    </w:t>
      </w:r>
      <w:r w:rsidR="00BF15B6" w:rsidRPr="00343FEC">
        <w:rPr>
          <w:rFonts w:eastAsia="Times New Roman"/>
          <w:sz w:val="28"/>
          <w:szCs w:val="28"/>
        </w:rPr>
        <w:tab/>
      </w:r>
      <w:r w:rsidR="00BF15B6" w:rsidRPr="00343FEC">
        <w:rPr>
          <w:rFonts w:eastAsia="Times New Roman"/>
          <w:sz w:val="28"/>
          <w:szCs w:val="28"/>
        </w:rPr>
        <w:tab/>
      </w:r>
      <w:r w:rsidR="001129AB" w:rsidRPr="00343FEC">
        <w:rPr>
          <w:rFonts w:eastAsia="Times New Roman"/>
          <w:sz w:val="28"/>
          <w:szCs w:val="28"/>
        </w:rPr>
        <w:t>D. Kết quả khác. </w:t>
      </w:r>
    </w:p>
    <w:p w:rsidR="001129AB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1129AB"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E7D08" w:rsidRPr="00343FEC">
        <w:rPr>
          <w:rFonts w:eastAsia="Times New Roman"/>
          <w:b/>
          <w:bCs/>
          <w:sz w:val="28"/>
          <w:szCs w:val="28"/>
        </w:rPr>
        <w:t>9</w:t>
      </w:r>
      <w:r w:rsidR="001129AB" w:rsidRPr="00343FEC">
        <w:rPr>
          <w:rFonts w:eastAsia="Times New Roman"/>
          <w:b/>
          <w:bCs/>
          <w:sz w:val="28"/>
          <w:szCs w:val="28"/>
        </w:rPr>
        <w:t>: </w:t>
      </w:r>
      <w:r w:rsidR="001129AB" w:rsidRPr="00343FEC">
        <w:rPr>
          <w:rFonts w:eastAsia="Times New Roman"/>
          <w:sz w:val="28"/>
          <w:szCs w:val="28"/>
        </w:rPr>
        <w:t>Thương của phép chia (-12x</w:t>
      </w:r>
      <w:r w:rsidR="001129AB" w:rsidRPr="00343FEC">
        <w:rPr>
          <w:rFonts w:eastAsia="Times New Roman"/>
          <w:sz w:val="28"/>
          <w:szCs w:val="28"/>
          <w:vertAlign w:val="superscript"/>
        </w:rPr>
        <w:t>4</w:t>
      </w:r>
      <w:r w:rsidR="001129AB" w:rsidRPr="00343FEC">
        <w:rPr>
          <w:rFonts w:eastAsia="Times New Roman"/>
          <w:sz w:val="28"/>
          <w:szCs w:val="28"/>
        </w:rPr>
        <w:t>y + 4x</w:t>
      </w:r>
      <w:r w:rsidR="001129AB" w:rsidRPr="00343FEC">
        <w:rPr>
          <w:rFonts w:eastAsia="Times New Roman"/>
          <w:sz w:val="28"/>
          <w:szCs w:val="28"/>
          <w:vertAlign w:val="superscript"/>
        </w:rPr>
        <w:t>3</w:t>
      </w:r>
      <w:r w:rsidR="001129AB" w:rsidRPr="00343FEC">
        <w:rPr>
          <w:rFonts w:eastAsia="Times New Roman"/>
          <w:sz w:val="28"/>
          <w:szCs w:val="28"/>
        </w:rPr>
        <w:t> – 8x</w:t>
      </w:r>
      <w:r w:rsidR="001129AB" w:rsidRPr="00343FEC">
        <w:rPr>
          <w:rFonts w:eastAsia="Times New Roman"/>
          <w:sz w:val="28"/>
          <w:szCs w:val="28"/>
          <w:vertAlign w:val="superscript"/>
        </w:rPr>
        <w:t>2</w:t>
      </w:r>
      <w:r w:rsidR="001129AB" w:rsidRPr="00343FEC">
        <w:rPr>
          <w:rFonts w:eastAsia="Times New Roman"/>
          <w:sz w:val="28"/>
          <w:szCs w:val="28"/>
        </w:rPr>
        <w:t>y</w:t>
      </w:r>
      <w:r w:rsidR="001129AB" w:rsidRPr="00343FEC">
        <w:rPr>
          <w:rFonts w:eastAsia="Times New Roman"/>
          <w:sz w:val="28"/>
          <w:szCs w:val="28"/>
          <w:vertAlign w:val="superscript"/>
        </w:rPr>
        <w:t>2</w:t>
      </w:r>
      <w:r w:rsidR="001129AB" w:rsidRPr="00343FEC">
        <w:rPr>
          <w:rFonts w:eastAsia="Times New Roman"/>
          <w:sz w:val="28"/>
          <w:szCs w:val="28"/>
        </w:rPr>
        <w:t>) : (-4x)</w:t>
      </w:r>
      <w:r w:rsidR="001129AB" w:rsidRPr="00343FEC">
        <w:rPr>
          <w:rFonts w:eastAsia="Times New Roman"/>
          <w:sz w:val="28"/>
          <w:szCs w:val="28"/>
          <w:vertAlign w:val="superscript"/>
        </w:rPr>
        <w:t>2</w:t>
      </w:r>
      <w:r w:rsidR="001129AB" w:rsidRPr="00343FEC">
        <w:rPr>
          <w:rFonts w:eastAsia="Times New Roman"/>
          <w:sz w:val="28"/>
          <w:szCs w:val="28"/>
        </w:rPr>
        <w:t> bằng</w:t>
      </w:r>
      <w:r w:rsidR="00D5649A">
        <w:rPr>
          <w:rFonts w:eastAsia="Times New Roman"/>
          <w:sz w:val="28"/>
          <w:szCs w:val="28"/>
        </w:rPr>
        <w:t>:</w:t>
      </w:r>
    </w:p>
    <w:p w:rsidR="001129AB" w:rsidRPr="00343FEC" w:rsidRDefault="001129AB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-3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 + x – 2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      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3x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y + 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– 2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1129AB" w:rsidRPr="00343FEC" w:rsidRDefault="001129AB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-12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 + 4x – 2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  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3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 – x + 2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1129AB" w:rsidRPr="00343FEC" w:rsidRDefault="00895E2A" w:rsidP="00343FE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1129AB"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5B552D">
        <w:rPr>
          <w:rFonts w:eastAsia="Times New Roman"/>
          <w:b/>
          <w:bCs/>
          <w:sz w:val="28"/>
          <w:szCs w:val="28"/>
        </w:rPr>
        <w:t>1</w:t>
      </w:r>
      <w:r w:rsidR="003E7D08" w:rsidRPr="00343FEC">
        <w:rPr>
          <w:rFonts w:eastAsia="Times New Roman"/>
          <w:b/>
          <w:bCs/>
          <w:sz w:val="28"/>
          <w:szCs w:val="28"/>
        </w:rPr>
        <w:t>0</w:t>
      </w:r>
      <w:r w:rsidR="001129AB" w:rsidRPr="00343FEC">
        <w:rPr>
          <w:rFonts w:eastAsia="Times New Roman"/>
          <w:b/>
          <w:bCs/>
          <w:sz w:val="28"/>
          <w:szCs w:val="28"/>
        </w:rPr>
        <w:t>: </w:t>
      </w:r>
      <w:r w:rsidR="001129AB" w:rsidRPr="00343FEC">
        <w:rPr>
          <w:rFonts w:eastAsia="Times New Roman"/>
          <w:sz w:val="28"/>
          <w:szCs w:val="28"/>
        </w:rPr>
        <w:t>Kết quả của phép chia (6xy</w:t>
      </w:r>
      <w:r w:rsidR="001129AB" w:rsidRPr="00343FEC">
        <w:rPr>
          <w:rFonts w:eastAsia="Times New Roman"/>
          <w:sz w:val="28"/>
          <w:szCs w:val="28"/>
          <w:vertAlign w:val="superscript"/>
        </w:rPr>
        <w:t>2</w:t>
      </w:r>
      <w:r w:rsidR="001129AB" w:rsidRPr="00343FEC">
        <w:rPr>
          <w:rFonts w:eastAsia="Times New Roman"/>
          <w:sz w:val="28"/>
          <w:szCs w:val="28"/>
        </w:rPr>
        <w:t> + 4x</w:t>
      </w:r>
      <w:r w:rsidR="001129AB" w:rsidRPr="00343FEC">
        <w:rPr>
          <w:rFonts w:eastAsia="Times New Roman"/>
          <w:sz w:val="28"/>
          <w:szCs w:val="28"/>
          <w:vertAlign w:val="superscript"/>
        </w:rPr>
        <w:t>2</w:t>
      </w:r>
      <w:r w:rsidR="001129AB" w:rsidRPr="00343FEC">
        <w:rPr>
          <w:rFonts w:eastAsia="Times New Roman"/>
          <w:sz w:val="28"/>
          <w:szCs w:val="28"/>
        </w:rPr>
        <w:t>y – 2x</w:t>
      </w:r>
      <w:r w:rsidR="001129AB" w:rsidRPr="00343FEC">
        <w:rPr>
          <w:rFonts w:eastAsia="Times New Roman"/>
          <w:sz w:val="28"/>
          <w:szCs w:val="28"/>
          <w:vertAlign w:val="superscript"/>
        </w:rPr>
        <w:t>3</w:t>
      </w:r>
      <w:r w:rsidR="001129AB" w:rsidRPr="00343FEC">
        <w:rPr>
          <w:rFonts w:eastAsia="Times New Roman"/>
          <w:sz w:val="28"/>
          <w:szCs w:val="28"/>
        </w:rPr>
        <w:t>) : 2x là</w:t>
      </w:r>
      <w:r w:rsidR="00D5649A">
        <w:rPr>
          <w:rFonts w:eastAsia="Times New Roman"/>
          <w:sz w:val="28"/>
          <w:szCs w:val="28"/>
        </w:rPr>
        <w:t>:</w:t>
      </w:r>
    </w:p>
    <w:p w:rsidR="001129AB" w:rsidRPr="00343FEC" w:rsidRDefault="001129AB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3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2xy –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       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B. 3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2xy +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1129AB" w:rsidRPr="00343FEC" w:rsidRDefault="001129AB" w:rsidP="00343FE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3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2xy – x</w:t>
      </w:r>
      <w:r w:rsidRPr="00343FEC">
        <w:rPr>
          <w:rFonts w:eastAsia="Times New Roman"/>
          <w:sz w:val="28"/>
          <w:szCs w:val="28"/>
          <w:vertAlign w:val="superscript"/>
        </w:rPr>
        <w:t>2                     </w:t>
      </w:r>
      <w:r w:rsidRPr="00343FEC">
        <w:rPr>
          <w:rFonts w:eastAsia="Times New Roman"/>
          <w:sz w:val="28"/>
          <w:szCs w:val="28"/>
        </w:rPr>
        <w:t>         </w:t>
      </w:r>
      <w:r w:rsidR="00BF15B6"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D. 3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2xy</w: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5B552D">
        <w:rPr>
          <w:rFonts w:eastAsia="Times New Roman"/>
          <w:b/>
          <w:bCs/>
          <w:color w:val="000000"/>
          <w:sz w:val="28"/>
          <w:szCs w:val="28"/>
        </w:rPr>
        <w:t>1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1: </w:t>
      </w:r>
      <w:r w:rsidR="00034441" w:rsidRPr="00343FEC">
        <w:rPr>
          <w:rFonts w:eastAsia="Times New Roman"/>
          <w:color w:val="000000"/>
          <w:sz w:val="28"/>
          <w:szCs w:val="28"/>
        </w:rPr>
        <w:t>Một tứ giác là hình bình hành nếu nó là:</w:t>
      </w:r>
    </w:p>
    <w:p w:rsidR="00034441" w:rsidRPr="00343FEC" w:rsidRDefault="00034441" w:rsidP="00BA6EDE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Tứ giác có các góc kề bằng nhau</w:t>
      </w:r>
    </w:p>
    <w:p w:rsidR="00034441" w:rsidRPr="00343FEC" w:rsidRDefault="00034441" w:rsidP="00BA6EDE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Tứ giác có hai cạnh đối song song và bằng nhau</w:t>
      </w:r>
    </w:p>
    <w:p w:rsidR="00034441" w:rsidRPr="00343FEC" w:rsidRDefault="00034441" w:rsidP="00BA6EDE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Hình thang có hai đường chéo bằng nhau</w:t>
      </w:r>
    </w:p>
    <w:p w:rsidR="00034441" w:rsidRPr="00343FEC" w:rsidRDefault="00034441" w:rsidP="00BA6EDE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Hình thang có hai đường chéo vuông góc</w: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2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Tứ giác có 2 cạnh đối song song và 2 đường chéo bằng nhau là:</w:t>
      </w:r>
    </w:p>
    <w:p w:rsidR="00034441" w:rsidRPr="00343FEC" w:rsidRDefault="00245E7C" w:rsidP="00BA6EDE">
      <w:pPr>
        <w:tabs>
          <w:tab w:val="left" w:pos="993"/>
        </w:tabs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Hình thang</w:t>
      </w:r>
      <w:r w:rsidRPr="00343FEC"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B. Hình thang</w:t>
      </w:r>
      <w:r w:rsidRPr="00343FEC">
        <w:rPr>
          <w:rFonts w:eastAsia="Times New Roman"/>
          <w:color w:val="000000"/>
          <w:sz w:val="28"/>
          <w:szCs w:val="28"/>
        </w:rPr>
        <w:t xml:space="preserve"> cân</w:t>
      </w:r>
      <w:r w:rsidRPr="00343FEC">
        <w:rPr>
          <w:rFonts w:eastAsia="Times New Roman"/>
          <w:color w:val="000000"/>
          <w:sz w:val="28"/>
          <w:szCs w:val="28"/>
        </w:rPr>
        <w:tab/>
        <w:t xml:space="preserve">   </w:t>
      </w:r>
      <w:r w:rsidRPr="00343FEC">
        <w:rPr>
          <w:rFonts w:eastAsia="Times New Roman"/>
          <w:color w:val="000000"/>
          <w:sz w:val="28"/>
          <w:szCs w:val="28"/>
        </w:rPr>
        <w:tab/>
        <w:t>C. Hình bình hành</w:t>
      </w:r>
      <w:r w:rsidRPr="00343FEC">
        <w:rPr>
          <w:rFonts w:eastAsia="Times New Roman"/>
          <w:color w:val="000000"/>
          <w:sz w:val="28"/>
          <w:szCs w:val="28"/>
        </w:rPr>
        <w:tab/>
      </w:r>
      <w:r w:rsidRPr="00343FEC"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D. Hình thoi</w:t>
      </w:r>
    </w:p>
    <w:p w:rsidR="00521B5B" w:rsidRDefault="00034441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61E3F2A" wp14:editId="316A0FBE">
                <wp:simplePos x="0" y="0"/>
                <wp:positionH relativeFrom="column">
                  <wp:posOffset>2316954</wp:posOffset>
                </wp:positionH>
                <wp:positionV relativeFrom="paragraph">
                  <wp:posOffset>135890</wp:posOffset>
                </wp:positionV>
                <wp:extent cx="1712794" cy="429535"/>
                <wp:effectExtent l="0" t="0" r="1905" b="8890"/>
                <wp:wrapNone/>
                <wp:docPr id="126" name="Text Box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2794" cy="429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56D2673" wp14:editId="5768FC57">
                                  <wp:extent cx="1617260" cy="255315"/>
                                  <wp:effectExtent l="0" t="0" r="2540" b="0"/>
                                  <wp:docPr id="116" name="Picture 116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3451" cy="259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1E3F2A" id="Text Box 126" o:spid="_x0000_s1028" type="#_x0000_t202" style="position:absolute;left:0;text-align:left;margin-left:182.45pt;margin-top:10.7pt;width:134.85pt;height:33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56D2673" wp14:editId="5768FC57">
                            <wp:extent cx="1617260" cy="255315"/>
                            <wp:effectExtent l="0" t="0" r="2540" b="0"/>
                            <wp:docPr id="116" name="Picture 116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3451" cy="259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3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Cho tứ giác ABCD, có</w:t>
      </w:r>
      <w:r w:rsidR="00FB187B">
        <w:rPr>
          <w:rFonts w:eastAsia="Times New Roman"/>
          <w:color w:val="000000"/>
          <w:sz w:val="28"/>
          <w:szCs w:val="28"/>
        </w:rPr>
        <w:t xml:space="preserve">                 </w:t>
      </w:r>
      <w:r w:rsidR="00034441" w:rsidRPr="00343FEC">
        <w:rPr>
          <w:rFonts w:eastAsia="Times New Roman"/>
          <w:color w:val="000000"/>
          <w:sz w:val="28"/>
          <w:szCs w:val="28"/>
        </w:rPr>
        <w:t> </w:t>
      </w:r>
      <w:r w:rsidR="00034441" w:rsidRPr="00343FEC">
        <w:rPr>
          <w:rFonts w:eastAsia="Times New Roman"/>
          <w:noProof/>
          <w:color w:val="000000"/>
          <w:sz w:val="28"/>
          <w:szCs w:val="28"/>
        </w:rPr>
        <w:t xml:space="preserve"> </w:t>
      </w:r>
      <w:r w:rsidR="00FB187B">
        <w:rPr>
          <w:rFonts w:eastAsia="Times New Roman"/>
          <w:noProof/>
          <w:color w:val="000000"/>
          <w:sz w:val="28"/>
          <w:szCs w:val="28"/>
        </w:rPr>
        <w:t xml:space="preserve">                 . Số đo của góc C </w:t>
      </w:r>
      <w:r w:rsidR="00034441" w:rsidRPr="00343FEC">
        <w:rPr>
          <w:rFonts w:eastAsia="Times New Roman"/>
          <w:color w:val="000000"/>
          <w:sz w:val="28"/>
          <w:szCs w:val="28"/>
        </w:rPr>
        <w:t>là:</w:t>
      </w:r>
    </w:p>
    <w:p w:rsidR="00245E7C" w:rsidRPr="00343FEC" w:rsidRDefault="00245E7C" w:rsidP="00343FEC">
      <w:pPr>
        <w:spacing w:after="0" w:line="320" w:lineRule="atLeast"/>
        <w:ind w:left="48" w:right="48" w:firstLine="803"/>
        <w:jc w:val="both"/>
        <w:rPr>
          <w:rFonts w:eastAsia="Times New Roman"/>
          <w:color w:val="000000"/>
          <w:sz w:val="28"/>
          <w:szCs w:val="28"/>
        </w:rPr>
      </w:pPr>
    </w:p>
    <w:p w:rsidR="00034441" w:rsidRPr="00343FEC" w:rsidRDefault="00BA6EDE" w:rsidP="00624562">
      <w:pPr>
        <w:spacing w:after="0" w:line="320" w:lineRule="atLeast"/>
        <w:ind w:left="48" w:right="48" w:firstLine="1086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color w:val="000000"/>
          <w:sz w:val="28"/>
          <w:szCs w:val="28"/>
        </w:rPr>
        <w:t xml:space="preserve"> </w:t>
      </w:r>
      <w:r w:rsidR="00034441" w:rsidRPr="00343FEC">
        <w:rPr>
          <w:rFonts w:eastAsia="Times New Roman"/>
          <w:color w:val="000000"/>
          <w:sz w:val="28"/>
          <w:szCs w:val="28"/>
        </w:rPr>
        <w:t>A. 100</w:t>
      </w:r>
      <w:r w:rsidR="00034441" w:rsidRPr="00343FEC">
        <w:rPr>
          <w:rFonts w:eastAsia="Times New Roman"/>
          <w:color w:val="000000"/>
          <w:sz w:val="28"/>
          <w:szCs w:val="28"/>
          <w:vertAlign w:val="superscript"/>
        </w:rPr>
        <w:t>0</w:t>
      </w:r>
      <w:r w:rsidR="00245E7C" w:rsidRPr="00343FEC">
        <w:rPr>
          <w:rFonts w:eastAsia="Times New Roman"/>
          <w:color w:val="000000"/>
          <w:sz w:val="28"/>
          <w:szCs w:val="28"/>
        </w:rPr>
        <w:t>           </w:t>
      </w:r>
      <w:r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B. 105</w:t>
      </w:r>
      <w:r w:rsidR="00034441" w:rsidRPr="00343FEC">
        <w:rPr>
          <w:rFonts w:eastAsia="Times New Roman"/>
          <w:color w:val="000000"/>
          <w:sz w:val="28"/>
          <w:szCs w:val="28"/>
          <w:vertAlign w:val="superscript"/>
        </w:rPr>
        <w:t>0</w:t>
      </w:r>
      <w:r w:rsidR="00245E7C" w:rsidRPr="00343FEC">
        <w:rPr>
          <w:rFonts w:eastAsia="Times New Roman"/>
          <w:color w:val="000000"/>
          <w:sz w:val="28"/>
          <w:szCs w:val="28"/>
        </w:rPr>
        <w:t>           </w:t>
      </w:r>
      <w:r>
        <w:rPr>
          <w:rFonts w:eastAsia="Times New Roman"/>
          <w:color w:val="000000"/>
          <w:sz w:val="28"/>
          <w:szCs w:val="28"/>
        </w:rPr>
        <w:tab/>
      </w:r>
      <w:r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C. 120</w:t>
      </w:r>
      <w:r w:rsidR="00034441" w:rsidRPr="00343FEC">
        <w:rPr>
          <w:rFonts w:eastAsia="Times New Roman"/>
          <w:color w:val="000000"/>
          <w:sz w:val="28"/>
          <w:szCs w:val="28"/>
          <w:vertAlign w:val="superscript"/>
        </w:rPr>
        <w:t>0</w:t>
      </w:r>
      <w:r w:rsidR="00245E7C" w:rsidRPr="00343FEC">
        <w:rPr>
          <w:rFonts w:eastAsia="Times New Roman"/>
          <w:color w:val="000000"/>
          <w:sz w:val="28"/>
          <w:szCs w:val="28"/>
        </w:rPr>
        <w:t>           </w:t>
      </w:r>
      <w:r>
        <w:rPr>
          <w:rFonts w:eastAsia="Times New Roman"/>
          <w:color w:val="000000"/>
          <w:sz w:val="28"/>
          <w:szCs w:val="28"/>
        </w:rPr>
        <w:tab/>
      </w:r>
      <w:r w:rsidR="00624562"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D. 115</w:t>
      </w:r>
      <w:r w:rsidR="00034441" w:rsidRPr="00343FEC">
        <w:rPr>
          <w:rFonts w:eastAsia="Times New Roman"/>
          <w:color w:val="000000"/>
          <w:sz w:val="28"/>
          <w:szCs w:val="28"/>
          <w:vertAlign w:val="superscript"/>
        </w:rPr>
        <w:t>0</w:t>
      </w:r>
    </w:p>
    <w:p w:rsidR="00AF2A53" w:rsidRDefault="00AF2A5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AF2A53" w:rsidRDefault="00AF2A5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4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Một tam giác đều có độ dài cạnh bằng 14cm. Độ dài một đường trung bình của </w:t>
      </w:r>
    </w:p>
    <w:p w:rsidR="00034441" w:rsidRPr="00343FEC" w:rsidRDefault="00034441" w:rsidP="00624562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b/>
          <w:bCs/>
          <w:color w:val="000000"/>
          <w:sz w:val="28"/>
          <w:szCs w:val="28"/>
        </w:rPr>
        <w:t xml:space="preserve">  </w:t>
      </w:r>
      <w:r w:rsidRPr="00343FEC">
        <w:rPr>
          <w:rFonts w:eastAsia="Times New Roman"/>
          <w:color w:val="000000"/>
          <w:sz w:val="28"/>
          <w:szCs w:val="28"/>
        </w:rPr>
        <w:t>tam giác đó là:</w:t>
      </w:r>
    </w:p>
    <w:p w:rsidR="00034441" w:rsidRDefault="00034441" w:rsidP="00624562">
      <w:pPr>
        <w:tabs>
          <w:tab w:val="left" w:pos="-1560"/>
        </w:tabs>
        <w:spacing w:after="0" w:line="320" w:lineRule="atLeast"/>
        <w:ind w:left="48" w:right="48" w:firstLine="1086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</w:t>
      </w:r>
      <w:r w:rsidR="00245E7C" w:rsidRPr="00343FEC">
        <w:rPr>
          <w:rFonts w:eastAsia="Times New Roman"/>
          <w:color w:val="000000"/>
          <w:sz w:val="28"/>
          <w:szCs w:val="28"/>
        </w:rPr>
        <w:t xml:space="preserve"> 34cm         </w:t>
      </w:r>
      <w:r w:rsidR="00245E7C" w:rsidRPr="00343FEC">
        <w:rPr>
          <w:rFonts w:eastAsia="Times New Roman"/>
          <w:color w:val="000000"/>
          <w:sz w:val="28"/>
          <w:szCs w:val="28"/>
        </w:rPr>
        <w:tab/>
        <w:t>B. 7cm</w:t>
      </w:r>
      <w:r w:rsidR="00245E7C" w:rsidRPr="00343FEC">
        <w:rPr>
          <w:rFonts w:eastAsia="Times New Roman"/>
          <w:color w:val="000000"/>
          <w:sz w:val="28"/>
          <w:szCs w:val="28"/>
        </w:rPr>
        <w:tab/>
      </w:r>
      <w:r w:rsidR="00245E7C" w:rsidRPr="00343FEC">
        <w:rPr>
          <w:rFonts w:eastAsia="Times New Roman"/>
          <w:color w:val="000000"/>
          <w:sz w:val="28"/>
          <w:szCs w:val="28"/>
        </w:rPr>
        <w:tab/>
        <w:t>C. 6,5cm         </w:t>
      </w:r>
      <w:r w:rsidR="00245E7C" w:rsidRPr="00343FEC">
        <w:rPr>
          <w:rFonts w:eastAsia="Times New Roman"/>
          <w:color w:val="000000"/>
          <w:sz w:val="28"/>
          <w:szCs w:val="28"/>
        </w:rPr>
        <w:tab/>
      </w:r>
      <w:r w:rsidRPr="00343FEC">
        <w:rPr>
          <w:rFonts w:eastAsia="Times New Roman"/>
          <w:color w:val="000000"/>
          <w:sz w:val="28"/>
          <w:szCs w:val="28"/>
        </w:rPr>
        <w:t>D. 21cm</w:t>
      </w:r>
    </w:p>
    <w:p w:rsidR="005438EB" w:rsidRPr="00343FEC" w:rsidRDefault="005438EB" w:rsidP="00624562">
      <w:pPr>
        <w:tabs>
          <w:tab w:val="left" w:pos="-1560"/>
        </w:tabs>
        <w:spacing w:after="0" w:line="320" w:lineRule="atLeast"/>
        <w:ind w:left="48" w:right="48" w:firstLine="1086"/>
        <w:jc w:val="both"/>
        <w:rPr>
          <w:rFonts w:eastAsia="Times New Roman"/>
          <w:color w:val="000000"/>
          <w:sz w:val="28"/>
          <w:szCs w:val="28"/>
        </w:rPr>
      </w:pPr>
    </w:p>
    <w:p w:rsidR="00AF2A53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5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Độ dài một cạnh hình vuông bằng 5cm. Thì độ dài đường chéo hình vuông đó </w:t>
      </w:r>
    </w:p>
    <w:p w:rsidR="00034441" w:rsidRPr="00343FEC" w:rsidRDefault="00624562" w:rsidP="00624562">
      <w:pPr>
        <w:spacing w:after="0" w:line="320" w:lineRule="atLeast"/>
        <w:ind w:left="179" w:right="48" w:firstLine="95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9EB9454" wp14:editId="6DA64789">
                <wp:simplePos x="0" y="0"/>
                <wp:positionH relativeFrom="column">
                  <wp:posOffset>3374229</wp:posOffset>
                </wp:positionH>
                <wp:positionV relativeFrom="paragraph">
                  <wp:posOffset>104775</wp:posOffset>
                </wp:positionV>
                <wp:extent cx="1616710" cy="1268730"/>
                <wp:effectExtent l="0" t="0" r="2540" b="762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6710" cy="12687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E3EA040" wp14:editId="33967D9C">
                                  <wp:extent cx="1091821" cy="1144011"/>
                                  <wp:effectExtent l="0" t="0" r="0" b="0"/>
                                  <wp:docPr id="118" name="Picture 118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245" cy="11475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EB9454" id="Text Box 128" o:spid="_x0000_s1029" type="#_x0000_t202" style="position:absolute;left:0;text-align:left;margin-left:265.7pt;margin-top:8.25pt;width:127.3pt;height:99.9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E3EA040" wp14:editId="33967D9C">
                            <wp:extent cx="1091821" cy="1144011"/>
                            <wp:effectExtent l="0" t="0" r="0" b="0"/>
                            <wp:docPr id="118" name="Picture 118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5245" cy="11475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34441" w:rsidRPr="00343FEC">
        <w:rPr>
          <w:rFonts w:eastAsia="Times New Roman"/>
          <w:color w:val="000000"/>
          <w:sz w:val="28"/>
          <w:szCs w:val="28"/>
        </w:rPr>
        <w:t>sẽ là:</w:t>
      </w:r>
    </w:p>
    <w:p w:rsidR="00034441" w:rsidRPr="00343FEC" w:rsidRDefault="00034441" w:rsidP="00624562">
      <w:pPr>
        <w:tabs>
          <w:tab w:val="left" w:pos="1134"/>
        </w:tabs>
        <w:spacing w:after="0" w:line="320" w:lineRule="atLeast"/>
        <w:ind w:left="48" w:right="48" w:firstLine="1086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25cm         </w:t>
      </w:r>
    </w:p>
    <w:p w:rsidR="00034441" w:rsidRPr="00343FEC" w:rsidRDefault="00624562" w:rsidP="00624562">
      <w:pPr>
        <w:tabs>
          <w:tab w:val="left" w:pos="1134"/>
        </w:tabs>
        <w:spacing w:after="0" w:line="320" w:lineRule="atLeast"/>
        <w:ind w:left="48" w:right="48" w:firstLine="955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B. </w:t>
      </w:r>
      <w:r w:rsidR="00034441" w:rsidRPr="00343FEC">
        <w:rPr>
          <w:position w:val="-6"/>
          <w:sz w:val="28"/>
          <w:szCs w:val="28"/>
          <w:lang w:val="pt-BR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pt" o:ole="">
            <v:imagedata r:id="rId8" o:title=""/>
          </v:shape>
          <o:OLEObject Type="Embed" ProgID="Equation.DSMT4" ShapeID="_x0000_i1025" DrawAspect="Content" ObjectID="_1703485503" r:id="rId9"/>
        </w:object>
      </w:r>
      <w:r w:rsidR="00034441" w:rsidRPr="00343FEC">
        <w:rPr>
          <w:rFonts w:eastAsia="Times New Roman"/>
          <w:color w:val="000000"/>
          <w:sz w:val="28"/>
          <w:szCs w:val="28"/>
        </w:rPr>
        <w:t>cm     </w:t>
      </w:r>
    </w:p>
    <w:p w:rsidR="00034441" w:rsidRPr="00343FEC" w:rsidRDefault="00624562" w:rsidP="00624562">
      <w:pPr>
        <w:tabs>
          <w:tab w:val="left" w:pos="1134"/>
        </w:tabs>
        <w:spacing w:after="0" w:line="320" w:lineRule="atLeast"/>
        <w:ind w:left="48" w:right="48" w:firstLine="955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C. 10cm          </w:t>
      </w:r>
    </w:p>
    <w:p w:rsidR="00034441" w:rsidRPr="00343FEC" w:rsidRDefault="00624562" w:rsidP="00624562">
      <w:pPr>
        <w:tabs>
          <w:tab w:val="left" w:pos="1134"/>
        </w:tabs>
        <w:spacing w:after="0" w:line="320" w:lineRule="atLeast"/>
        <w:ind w:left="48" w:right="48" w:firstLine="955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D. 5cm</w:t>
      </w:r>
    </w:p>
    <w:p w:rsidR="00034441" w:rsidRPr="00343FEC" w:rsidRDefault="00034441" w:rsidP="00624562">
      <w:pPr>
        <w:spacing w:after="0" w:line="320" w:lineRule="atLeast"/>
        <w:ind w:left="48" w:right="48" w:firstLine="955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245E7C" w:rsidRPr="00343FEC" w:rsidRDefault="00245E7C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DD7708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6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Cho hình thang ABCD (AB // CD), M là trung điểm của AD, N là trung điểm của </w:t>
      </w:r>
    </w:p>
    <w:p w:rsidR="00034441" w:rsidRPr="00343FEC" w:rsidRDefault="00034441" w:rsidP="00624562">
      <w:pPr>
        <w:tabs>
          <w:tab w:val="left" w:pos="1134"/>
        </w:tabs>
        <w:spacing w:after="0" w:line="320" w:lineRule="atLeast"/>
        <w:ind w:right="48" w:firstLine="1134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37CC339" wp14:editId="245A3D0C">
                <wp:simplePos x="0" y="0"/>
                <wp:positionH relativeFrom="column">
                  <wp:posOffset>3226397</wp:posOffset>
                </wp:positionH>
                <wp:positionV relativeFrom="paragraph">
                  <wp:posOffset>186320</wp:posOffset>
                </wp:positionV>
                <wp:extent cx="2395182" cy="1282890"/>
                <wp:effectExtent l="0" t="0" r="5715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5182" cy="1282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15F0E46" wp14:editId="46B36FE4">
                                  <wp:extent cx="1951630" cy="1186369"/>
                                  <wp:effectExtent l="0" t="0" r="0" b="0"/>
                                  <wp:docPr id="122" name="Picture 12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1678" cy="11863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CC339" id="Text Box 130" o:spid="_x0000_s1030" type="#_x0000_t202" style="position:absolute;left:0;text-align:left;margin-left:254.05pt;margin-top:14.65pt;width:188.6pt;height:101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15F0E46" wp14:editId="46B36FE4">
                            <wp:extent cx="1951630" cy="1186369"/>
                            <wp:effectExtent l="0" t="0" r="0" b="0"/>
                            <wp:docPr id="122" name="Picture 12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1678" cy="1186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color w:val="000000"/>
          <w:sz w:val="28"/>
          <w:szCs w:val="28"/>
        </w:rPr>
        <w:t xml:space="preserve">BC. Gọi I, K theo thứ tự là giao điêm của MN với BD, AC. Cho biết AB = 6cm, </w:t>
      </w:r>
    </w:p>
    <w:p w:rsidR="00034441" w:rsidRPr="00343FEC" w:rsidRDefault="00D5649A" w:rsidP="00624562">
      <w:pPr>
        <w:spacing w:after="0" w:line="320" w:lineRule="atLeast"/>
        <w:ind w:left="141" w:right="48" w:firstLine="993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color w:val="000000"/>
          <w:sz w:val="28"/>
          <w:szCs w:val="28"/>
        </w:rPr>
        <w:t>CD = 14cm. Tính độ dài MI, IK?</w:t>
      </w:r>
    </w:p>
    <w:p w:rsidR="00034441" w:rsidRPr="00343FEC" w:rsidRDefault="00034441" w:rsidP="00624562">
      <w:pPr>
        <w:spacing w:after="0" w:line="320" w:lineRule="atLeast"/>
        <w:ind w:left="141" w:right="48" w:firstLine="993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MI = 4cm, IK = 7cm                     </w:t>
      </w:r>
    </w:p>
    <w:p w:rsidR="00034441" w:rsidRPr="00343FEC" w:rsidRDefault="00034441" w:rsidP="00624562">
      <w:pPr>
        <w:spacing w:after="0" w:line="320" w:lineRule="atLeast"/>
        <w:ind w:left="141" w:right="48" w:firstLine="993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MI = 4cm, IK = 3cm</w:t>
      </w:r>
    </w:p>
    <w:p w:rsidR="00034441" w:rsidRPr="00343FEC" w:rsidRDefault="00034441" w:rsidP="00624562">
      <w:pPr>
        <w:spacing w:after="0" w:line="320" w:lineRule="atLeast"/>
        <w:ind w:left="141" w:right="48" w:firstLine="993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MI = 3cm, IK = 7cm                     </w:t>
      </w:r>
    </w:p>
    <w:p w:rsidR="00034441" w:rsidRPr="00343FEC" w:rsidRDefault="00034441" w:rsidP="00624562">
      <w:pPr>
        <w:spacing w:after="0" w:line="320" w:lineRule="atLeast"/>
        <w:ind w:left="141" w:right="48" w:firstLine="993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MI = 3cm, IK = 4cm</w:t>
      </w:r>
    </w:p>
    <w:p w:rsidR="00245E7C" w:rsidRPr="00343FEC" w:rsidRDefault="00245E7C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245E7C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DD7708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7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Cho tam giác ABC cân tại A, trung tuyến AM. Gọi I là trung điểm của AC, K là </w:t>
      </w:r>
    </w:p>
    <w:p w:rsidR="00034441" w:rsidRPr="00343FEC" w:rsidRDefault="00034441" w:rsidP="00624562">
      <w:pPr>
        <w:spacing w:after="0" w:line="320" w:lineRule="atLeast"/>
        <w:ind w:right="48" w:firstLine="1134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điểm đối xứng với M qua I. Tứ giác AMCK là hình gì?</w:t>
      </w:r>
    </w:p>
    <w:p w:rsidR="00034441" w:rsidRPr="00343FEC" w:rsidRDefault="00624562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801B9E7" wp14:editId="45459574">
                <wp:simplePos x="0" y="0"/>
                <wp:positionH relativeFrom="column">
                  <wp:posOffset>3579021</wp:posOffset>
                </wp:positionH>
                <wp:positionV relativeFrom="paragraph">
                  <wp:posOffset>0</wp:posOffset>
                </wp:positionV>
                <wp:extent cx="1931035" cy="1214120"/>
                <wp:effectExtent l="0" t="0" r="0" b="508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1035" cy="1214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3FF4AE1" wp14:editId="03E88843">
                                  <wp:extent cx="1751393" cy="1098645"/>
                                  <wp:effectExtent l="0" t="0" r="1270" b="6350"/>
                                  <wp:docPr id="152" name="Picture 15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1680" cy="1098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01B9E7" id="Text Box 132" o:spid="_x0000_s1031" type="#_x0000_t202" style="position:absolute;left:0;text-align:left;margin-left:281.8pt;margin-top:0;width:152.05pt;height:95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3FF4AE1" wp14:editId="03E88843">
                            <wp:extent cx="1751393" cy="1098645"/>
                            <wp:effectExtent l="0" t="0" r="1270" b="6350"/>
                            <wp:docPr id="152" name="Picture 15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1680" cy="1098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34441" w:rsidRPr="00343FEC">
        <w:rPr>
          <w:rFonts w:eastAsia="Times New Roman"/>
          <w:color w:val="000000"/>
          <w:sz w:val="28"/>
          <w:szCs w:val="28"/>
        </w:rPr>
        <w:t>A. Hình chữ nhật</w:t>
      </w:r>
    </w:p>
    <w:p w:rsidR="00034441" w:rsidRPr="00343FEC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Hình thoi   </w:t>
      </w:r>
    </w:p>
    <w:p w:rsidR="00034441" w:rsidRPr="00343FEC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Hình vuông</w:t>
      </w:r>
    </w:p>
    <w:p w:rsidR="00034441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Cả A, B, C đều sai</w:t>
      </w:r>
      <w:r w:rsidR="00624562">
        <w:rPr>
          <w:rFonts w:eastAsia="Times New Roman"/>
          <w:color w:val="000000"/>
          <w:sz w:val="28"/>
          <w:szCs w:val="28"/>
        </w:rPr>
        <w:t>.</w:t>
      </w:r>
    </w:p>
    <w:p w:rsidR="00624562" w:rsidRPr="00343FEC" w:rsidRDefault="00624562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</w:p>
    <w:p w:rsidR="00245E7C" w:rsidRPr="00343FEC" w:rsidRDefault="00245E7C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DD7708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8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Cho tứ giác ABCD. Gọi M, N, P, Q lần lượt là trung điểm các cạnh AB, BC, CD, </w:t>
      </w:r>
    </w:p>
    <w:p w:rsidR="00034441" w:rsidRPr="00343FEC" w:rsidRDefault="00624562" w:rsidP="00624562">
      <w:pPr>
        <w:tabs>
          <w:tab w:val="left" w:pos="1134"/>
        </w:tabs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DA. Hai đường chéo AC và BD phải thỏa mãn điều kiện gì dể M, N, P, Q là bốn </w:t>
      </w:r>
    </w:p>
    <w:p w:rsidR="00034441" w:rsidRPr="00343FEC" w:rsidRDefault="00034441" w:rsidP="00624562">
      <w:pPr>
        <w:spacing w:after="0" w:line="320" w:lineRule="atLeast"/>
        <w:ind w:left="720" w:right="48" w:firstLine="414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44D55C7" wp14:editId="45E06B31">
                <wp:simplePos x="0" y="0"/>
                <wp:positionH relativeFrom="column">
                  <wp:posOffset>3793329</wp:posOffset>
                </wp:positionH>
                <wp:positionV relativeFrom="paragraph">
                  <wp:posOffset>52070</wp:posOffset>
                </wp:positionV>
                <wp:extent cx="1753737" cy="1228298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3737" cy="12282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9AC5FAD" wp14:editId="04DF3D8D">
                                  <wp:extent cx="1613477" cy="1180531"/>
                                  <wp:effectExtent l="0" t="0" r="6350" b="635"/>
                                  <wp:docPr id="154" name="Picture 154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3544" cy="1180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4D55C7" id="Text Box 134" o:spid="_x0000_s1032" type="#_x0000_t202" style="position:absolute;left:0;text-align:left;margin-left:298.7pt;margin-top:4.1pt;width:138.1pt;height:96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19AC5FAD" wp14:editId="04DF3D8D">
                            <wp:extent cx="1613477" cy="1180531"/>
                            <wp:effectExtent l="0" t="0" r="6350" b="635"/>
                            <wp:docPr id="154" name="Picture 154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3544" cy="1180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5649A">
        <w:rPr>
          <w:rFonts w:eastAsia="Times New Roman"/>
          <w:color w:val="000000"/>
          <w:sz w:val="28"/>
          <w:szCs w:val="28"/>
        </w:rPr>
        <w:t>đỉnh của hình vuông?</w:t>
      </w:r>
    </w:p>
    <w:p w:rsidR="00034441" w:rsidRPr="00343FEC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BD = AC                                       </w:t>
      </w:r>
    </w:p>
    <w:p w:rsidR="00034441" w:rsidRPr="00343FEC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 xml:space="preserve">B. BD </w:t>
      </w:r>
      <w:r w:rsidRPr="00343FEC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43FEC">
        <w:rPr>
          <w:rFonts w:eastAsia="Times New Roman"/>
          <w:color w:val="000000"/>
          <w:sz w:val="28"/>
          <w:szCs w:val="28"/>
        </w:rPr>
        <w:t xml:space="preserve"> AC   </w:t>
      </w:r>
    </w:p>
    <w:p w:rsidR="00034441" w:rsidRPr="00343FEC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BD tạo với AC góc 60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0</w:t>
      </w:r>
      <w:r w:rsidRPr="00343FEC">
        <w:rPr>
          <w:rFonts w:eastAsia="Times New Roman"/>
          <w:color w:val="000000"/>
          <w:sz w:val="28"/>
          <w:szCs w:val="28"/>
        </w:rPr>
        <w:t>     </w:t>
      </w:r>
    </w:p>
    <w:p w:rsidR="00034441" w:rsidRPr="00343FEC" w:rsidRDefault="00034441" w:rsidP="00624562">
      <w:pPr>
        <w:spacing w:after="0" w:line="320" w:lineRule="atLeast"/>
        <w:ind w:left="189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 xml:space="preserve">D. BD = AC; BD </w:t>
      </w:r>
      <w:r w:rsidRPr="00343FEC">
        <w:rPr>
          <w:rFonts w:ascii="Cambria Math" w:eastAsia="Times New Roman" w:hAnsi="Cambria Math" w:cs="Cambria Math"/>
          <w:color w:val="000000"/>
          <w:sz w:val="28"/>
          <w:szCs w:val="28"/>
        </w:rPr>
        <w:t>⊥</w:t>
      </w:r>
      <w:r w:rsidRPr="00343FEC">
        <w:rPr>
          <w:rFonts w:eastAsia="Times New Roman"/>
          <w:color w:val="000000"/>
          <w:sz w:val="28"/>
          <w:szCs w:val="28"/>
        </w:rPr>
        <w:t xml:space="preserve"> AC</w:t>
      </w:r>
    </w:p>
    <w:p w:rsidR="00245E7C" w:rsidRPr="00343FEC" w:rsidRDefault="00245E7C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7C42C0" w:rsidRPr="00343FEC" w:rsidRDefault="00895E2A" w:rsidP="007C42C0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DD7708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1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9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7C42C0" w:rsidRPr="00343FEC">
        <w:rPr>
          <w:rFonts w:eastAsia="Times New Roman"/>
          <w:color w:val="000000"/>
          <w:sz w:val="28"/>
          <w:szCs w:val="28"/>
        </w:rPr>
        <w:t xml:space="preserve"> Hãy chọn câu đúng:</w:t>
      </w:r>
    </w:p>
    <w:p w:rsidR="007C42C0" w:rsidRPr="00343FEC" w:rsidRDefault="007C42C0" w:rsidP="007C42C0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Diện tích tam giác vuông bằng nửa tích hai cạnh góc vuông</w:t>
      </w:r>
      <w:r>
        <w:rPr>
          <w:rFonts w:eastAsia="Times New Roman"/>
          <w:color w:val="000000"/>
          <w:sz w:val="28"/>
          <w:szCs w:val="28"/>
        </w:rPr>
        <w:t>.</w:t>
      </w:r>
    </w:p>
    <w:p w:rsidR="007C42C0" w:rsidRPr="00343FEC" w:rsidRDefault="007C42C0" w:rsidP="007C42C0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Diện tích hình chữ nhật bằng nửa tích hai kích thước của nó</w:t>
      </w:r>
      <w:r>
        <w:rPr>
          <w:rFonts w:eastAsia="Times New Roman"/>
          <w:color w:val="000000"/>
          <w:sz w:val="28"/>
          <w:szCs w:val="28"/>
        </w:rPr>
        <w:t>.</w:t>
      </w:r>
    </w:p>
    <w:p w:rsidR="007C42C0" w:rsidRPr="00343FEC" w:rsidRDefault="007C42C0" w:rsidP="007C42C0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Diện tích hình vuông có cạnh a là 2a</w:t>
      </w:r>
      <w:r>
        <w:rPr>
          <w:rFonts w:eastAsia="Times New Roman"/>
          <w:color w:val="000000"/>
          <w:sz w:val="28"/>
          <w:szCs w:val="28"/>
        </w:rPr>
        <w:t>.</w:t>
      </w:r>
    </w:p>
    <w:p w:rsidR="007C42C0" w:rsidRPr="00343FEC" w:rsidRDefault="007C42C0" w:rsidP="007C42C0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Tất cả các đáp án trên đều đúng</w:t>
      </w:r>
      <w:r>
        <w:rPr>
          <w:rFonts w:eastAsia="Times New Roman"/>
          <w:color w:val="000000"/>
          <w:sz w:val="28"/>
          <w:szCs w:val="28"/>
        </w:rPr>
        <w:t>.</w:t>
      </w:r>
    </w:p>
    <w:p w:rsidR="00521B5B" w:rsidRDefault="007C42C0" w:rsidP="007C42C0">
      <w:pPr>
        <w:spacing w:after="0" w:line="320" w:lineRule="atLeast"/>
        <w:ind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 xml:space="preserve"> </w:t>
      </w:r>
    </w:p>
    <w:p w:rsidR="00624562" w:rsidRDefault="00895E2A" w:rsidP="00624562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DD7708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2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0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Đa giác đều là đa giác</w:t>
      </w:r>
      <w:r w:rsidR="00245E7C" w:rsidRPr="00343FEC">
        <w:rPr>
          <w:rFonts w:eastAsia="Times New Roman"/>
          <w:color w:val="000000"/>
          <w:sz w:val="28"/>
          <w:szCs w:val="28"/>
        </w:rPr>
        <w:t>:</w:t>
      </w:r>
    </w:p>
    <w:p w:rsidR="00034441" w:rsidRPr="00343FEC" w:rsidRDefault="00034441" w:rsidP="00624562">
      <w:pPr>
        <w:spacing w:after="0" w:line="320" w:lineRule="atLeast"/>
        <w:ind w:left="321" w:right="48" w:firstLine="813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Có tất cả các cạnh bằng nhau</w:t>
      </w:r>
    </w:p>
    <w:p w:rsidR="00034441" w:rsidRPr="00343FEC" w:rsidRDefault="00034441" w:rsidP="00624562">
      <w:pPr>
        <w:spacing w:after="0" w:line="320" w:lineRule="atLeast"/>
        <w:ind w:left="414" w:right="48" w:firstLine="720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Có tất cả các góc bằng nhau</w:t>
      </w:r>
    </w:p>
    <w:p w:rsidR="00034441" w:rsidRPr="00343FEC" w:rsidRDefault="00034441" w:rsidP="00624562">
      <w:pPr>
        <w:spacing w:after="0" w:line="320" w:lineRule="atLeast"/>
        <w:ind w:left="414" w:right="48" w:firstLine="720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Có tất cả các cạnh bằng nhau và các góc bằng nhau</w:t>
      </w:r>
    </w:p>
    <w:p w:rsidR="00034441" w:rsidRPr="00343FEC" w:rsidRDefault="00034441" w:rsidP="00624562">
      <w:pPr>
        <w:spacing w:after="0" w:line="320" w:lineRule="atLeast"/>
        <w:ind w:left="414" w:right="48" w:firstLine="720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lastRenderedPageBreak/>
        <w:t>D. Cả ba câu trên đều đúng</w:t>
      </w:r>
      <w:r w:rsidR="00D5649A">
        <w:rPr>
          <w:rFonts w:eastAsia="Times New Roman"/>
          <w:color w:val="000000"/>
          <w:sz w:val="28"/>
          <w:szCs w:val="28"/>
        </w:rPr>
        <w:t>.</w:t>
      </w:r>
    </w:p>
    <w:p w:rsidR="007C42C0" w:rsidRDefault="007C42C0" w:rsidP="005B552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 xml:space="preserve">1:  </w:t>
      </w:r>
      <w:r w:rsidRPr="00343FEC">
        <w:rPr>
          <w:rFonts w:eastAsia="Times New Roman"/>
          <w:sz w:val="28"/>
          <w:szCs w:val="28"/>
        </w:rPr>
        <w:t>Tích </w:t>
      </w:r>
      <w:r w:rsidR="00624562" w:rsidRPr="00343FEC">
        <w:rPr>
          <w:position w:val="-24"/>
          <w:sz w:val="28"/>
          <w:szCs w:val="28"/>
          <w:lang w:val="pt-BR"/>
        </w:rPr>
        <w:object w:dxaOrig="1480" w:dyaOrig="620">
          <v:shape id="_x0000_i1026" type="#_x0000_t75" style="width:82.5pt;height:35.5pt" o:ole="">
            <v:imagedata r:id="rId13" o:title=""/>
          </v:shape>
          <o:OLEObject Type="Embed" ProgID="Equation.DSMT4" ShapeID="_x0000_i1026" DrawAspect="Content" ObjectID="_1703485504" r:id="rId14"/>
        </w:object>
      </w:r>
      <w:r w:rsidRPr="00343FEC">
        <w:rPr>
          <w:rFonts w:eastAsia="Times New Roman"/>
          <w:noProof/>
          <w:sz w:val="28"/>
          <w:szCs w:val="28"/>
        </w:rPr>
        <w:t xml:space="preserve"> </w:t>
      </w:r>
      <w:r w:rsidR="00624562">
        <w:rPr>
          <w:rFonts w:eastAsia="Times New Roman"/>
          <w:noProof/>
          <w:sz w:val="28"/>
          <w:szCs w:val="28"/>
        </w:rPr>
        <w:t xml:space="preserve">  </w:t>
      </w:r>
      <w:r w:rsidRPr="00343FEC">
        <w:rPr>
          <w:rFonts w:eastAsia="Times New Roman"/>
          <w:sz w:val="28"/>
          <w:szCs w:val="28"/>
        </w:rPr>
        <w:t>bằng</w:t>
      </w:r>
      <w:r w:rsidR="00D5649A">
        <w:rPr>
          <w:rFonts w:eastAsia="Times New Roman"/>
          <w:sz w:val="28"/>
          <w:szCs w:val="28"/>
        </w:rPr>
        <w:t>: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5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="00624562">
        <w:rPr>
          <w:rFonts w:eastAsia="Times New Roman"/>
          <w:sz w:val="28"/>
          <w:szCs w:val="28"/>
        </w:rPr>
        <w:t xml:space="preserve">    </w:t>
      </w:r>
      <w:r w:rsidRPr="00343FEC">
        <w:rPr>
          <w:rFonts w:eastAsia="Times New Roman"/>
          <w:sz w:val="28"/>
          <w:szCs w:val="28"/>
        </w:rPr>
        <w:t>B. -5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="00624562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>C. -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9672719" wp14:editId="7553A19A">
                <wp:simplePos x="0" y="0"/>
                <wp:positionH relativeFrom="column">
                  <wp:posOffset>973057</wp:posOffset>
                </wp:positionH>
                <wp:positionV relativeFrom="paragraph">
                  <wp:posOffset>98406</wp:posOffset>
                </wp:positionV>
                <wp:extent cx="1337481" cy="443211"/>
                <wp:effectExtent l="0" t="0" r="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7481" cy="44321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549E75E" wp14:editId="0F3DF358">
                                  <wp:extent cx="1241776" cy="359748"/>
                                  <wp:effectExtent l="0" t="0" r="0" b="2540"/>
                                  <wp:docPr id="69" name="Picture 69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7838" cy="370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672719" id="Text Box 67" o:spid="_x0000_s1033" type="#_x0000_t202" style="position:absolute;margin-left:76.6pt;margin-top:7.75pt;width:105.3pt;height:34.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549E75E" wp14:editId="0F3DF358">
                            <wp:extent cx="1241776" cy="359748"/>
                            <wp:effectExtent l="0" t="0" r="0" b="2540"/>
                            <wp:docPr id="69" name="Picture 69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77838" cy="370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343FEC" w:rsidRDefault="005B552D" w:rsidP="005B552D">
      <w:pPr>
        <w:spacing w:after="0" w:line="320" w:lineRule="atLeast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2: </w:t>
      </w:r>
      <w:r w:rsidRPr="00343FEC">
        <w:rPr>
          <w:rFonts w:eastAsia="Times New Roman"/>
          <w:sz w:val="28"/>
          <w:szCs w:val="28"/>
        </w:rPr>
        <w:t>Tích</w:t>
      </w:r>
      <w:r w:rsidR="00EC0681">
        <w:rPr>
          <w:rFonts w:eastAsia="Times New Roman"/>
          <w:sz w:val="28"/>
          <w:szCs w:val="28"/>
        </w:rPr>
        <w:t xml:space="preserve">     </w:t>
      </w:r>
      <w:r w:rsidR="002541E7">
        <w:rPr>
          <w:rFonts w:eastAsia="Times New Roman"/>
          <w:sz w:val="28"/>
          <w:szCs w:val="28"/>
        </w:rPr>
        <w:t xml:space="preserve">   </w:t>
      </w:r>
      <w:r w:rsidRPr="00343FEC">
        <w:rPr>
          <w:rFonts w:eastAsia="Times New Roman"/>
          <w:sz w:val="28"/>
          <w:szCs w:val="28"/>
        </w:rPr>
        <w:t xml:space="preserve">    </w:t>
      </w:r>
      <w:r w:rsidRPr="00343FEC">
        <w:rPr>
          <w:rFonts w:eastAsia="Times New Roman"/>
          <w:noProof/>
          <w:sz w:val="28"/>
          <w:szCs w:val="28"/>
        </w:rPr>
        <w:t xml:space="preserve">                  </w:t>
      </w:r>
      <w:r w:rsidRPr="00343FEC">
        <w:rPr>
          <w:rFonts w:eastAsia="Times New Roman"/>
          <w:sz w:val="28"/>
          <w:szCs w:val="28"/>
        </w:rPr>
        <w:t> bằng</w:t>
      </w:r>
      <w:r w:rsidR="00D5649A">
        <w:rPr>
          <w:rFonts w:eastAsia="Times New Roman"/>
          <w:sz w:val="28"/>
          <w:szCs w:val="28"/>
        </w:rPr>
        <w:t>: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-2x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="00624562">
        <w:rPr>
          <w:rFonts w:eastAsia="Times New Roman"/>
          <w:sz w:val="28"/>
          <w:szCs w:val="28"/>
        </w:rPr>
        <w:t xml:space="preserve">    </w:t>
      </w:r>
      <w:r w:rsidRPr="00343FEC">
        <w:rPr>
          <w:rFonts w:eastAsia="Times New Roman"/>
          <w:sz w:val="28"/>
          <w:szCs w:val="28"/>
        </w:rPr>
        <w:t>B.</w:t>
      </w:r>
      <w:r w:rsidRPr="00343FEC">
        <w:rPr>
          <w:position w:val="-4"/>
          <w:sz w:val="28"/>
          <w:szCs w:val="28"/>
          <w:lang w:val="pt-BR"/>
        </w:rPr>
        <w:t xml:space="preserve"> </w:t>
      </w:r>
      <w:r w:rsidRPr="00343FEC">
        <w:rPr>
          <w:position w:val="-24"/>
          <w:sz w:val="28"/>
          <w:szCs w:val="28"/>
          <w:lang w:val="pt-BR"/>
        </w:rPr>
        <w:object w:dxaOrig="680" w:dyaOrig="620">
          <v:shape id="_x0000_i1027" type="#_x0000_t75" style="width:45pt;height:41pt" o:ole="">
            <v:imagedata r:id="rId16" o:title=""/>
          </v:shape>
          <o:OLEObject Type="Embed" ProgID="Equation.DSMT4" ShapeID="_x0000_i1027" DrawAspect="Content" ObjectID="_1703485505" r:id="rId17"/>
        </w:object>
      </w:r>
      <w:r w:rsidRPr="00343FEC">
        <w:rPr>
          <w:rFonts w:eastAsia="Times New Roman"/>
          <w:sz w:val="28"/>
          <w:szCs w:val="28"/>
        </w:rPr>
        <w:t> 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C. 2x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-2x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  <w:vertAlign w:val="superscript"/>
        </w:rPr>
        <w:t>4</w:t>
      </w:r>
    </w:p>
    <w:p w:rsidR="005B552D" w:rsidRPr="00343FEC" w:rsidRDefault="005B552D" w:rsidP="005B552D">
      <w:pPr>
        <w:spacing w:after="0" w:line="320" w:lineRule="atLeast"/>
        <w:rPr>
          <w:rFonts w:eastAsia="Times New Roman"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E0809D3" wp14:editId="156DCFB4">
                <wp:simplePos x="0" y="0"/>
                <wp:positionH relativeFrom="column">
                  <wp:posOffset>1282539</wp:posOffset>
                </wp:positionH>
                <wp:positionV relativeFrom="paragraph">
                  <wp:posOffset>95885</wp:posOffset>
                </wp:positionV>
                <wp:extent cx="1166884" cy="524946"/>
                <wp:effectExtent l="0" t="0" r="0" b="889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6884" cy="524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Pr="006B26E3" w:rsidRDefault="005B552D" w:rsidP="005B552D">
                            <w:pPr>
                              <w:rPr>
                                <w:i/>
                              </w:rPr>
                            </w:pPr>
                            <w:r w:rsidRPr="006B26E3">
                              <w:rPr>
                                <w:rFonts w:eastAsia="Times New Roman"/>
                                <w:i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C7D24CF" wp14:editId="77FA00AC">
                                  <wp:extent cx="1146412" cy="379842"/>
                                  <wp:effectExtent l="0" t="0" r="0" b="1270"/>
                                  <wp:docPr id="5" name="Picture 5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57464" cy="3835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0809D3" id="Text Box 68" o:spid="_x0000_s1034" type="#_x0000_t202" style="position:absolute;margin-left:101pt;margin-top:7.55pt;width:91.9pt;height:41.3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" fillcolor="white [3201]" stroked="f" strokeweight=".5pt">
                <v:textbox>
                  <w:txbxContent>
                    <w:p w:rsidR="005B552D" w:rsidRPr="006B26E3" w:rsidRDefault="005B552D" w:rsidP="005B552D">
                      <w:pPr>
                        <w:rPr>
                          <w:i/>
                        </w:rPr>
                      </w:pPr>
                      <w:r w:rsidRPr="006B26E3">
                        <w:rPr>
                          <w:rFonts w:eastAsia="Times New Roman"/>
                          <w:i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4C7D24CF" wp14:editId="77FA00AC">
                            <wp:extent cx="1146412" cy="379842"/>
                            <wp:effectExtent l="0" t="0" r="0" b="1270"/>
                            <wp:docPr id="5" name="Picture 5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57464" cy="3835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3: </w:t>
      </w:r>
      <w:r w:rsidRPr="00343FEC">
        <w:rPr>
          <w:rFonts w:eastAsia="Times New Roman"/>
          <w:sz w:val="28"/>
          <w:szCs w:val="28"/>
        </w:rPr>
        <w:t>Thu gọn </w:t>
      </w:r>
      <w:r w:rsidRPr="00343FEC">
        <w:rPr>
          <w:rFonts w:eastAsia="Times New Roman"/>
          <w:noProof/>
          <w:sz w:val="28"/>
          <w:szCs w:val="28"/>
        </w:rPr>
        <w:t xml:space="preserve">                        </w:t>
      </w:r>
      <w:r w:rsidRPr="00343FEC">
        <w:rPr>
          <w:rFonts w:eastAsia="Times New Roman"/>
          <w:sz w:val="28"/>
          <w:szCs w:val="28"/>
        </w:rPr>
        <w:t>, ta được</w:t>
      </w:r>
      <w:r w:rsidR="00D5649A">
        <w:rPr>
          <w:rFonts w:eastAsia="Times New Roman"/>
          <w:sz w:val="28"/>
          <w:szCs w:val="28"/>
        </w:rPr>
        <w:t>: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1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="00624562">
        <w:rPr>
          <w:rFonts w:eastAsia="Times New Roman"/>
          <w:sz w:val="28"/>
          <w:szCs w:val="28"/>
        </w:rPr>
        <w:t xml:space="preserve">   </w:t>
      </w:r>
      <w:r w:rsidRPr="00343FEC">
        <w:rPr>
          <w:rFonts w:eastAsia="Times New Roman"/>
          <w:sz w:val="28"/>
          <w:szCs w:val="28"/>
        </w:rPr>
        <w:t>B. 24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C. 24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12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y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4: </w:t>
      </w:r>
      <w:r w:rsidRPr="00343FEC">
        <w:rPr>
          <w:rFonts w:eastAsia="Times New Roman"/>
          <w:sz w:val="28"/>
          <w:szCs w:val="28"/>
        </w:rPr>
        <w:t>Tích của đơn thức x và đa thức (1 – x) là: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 xml:space="preserve">A. 1 – 2x             </w:t>
      </w:r>
      <w:r w:rsidR="00624562">
        <w:rPr>
          <w:rFonts w:eastAsia="Times New Roman"/>
          <w:sz w:val="28"/>
          <w:szCs w:val="28"/>
        </w:rPr>
        <w:t xml:space="preserve">   </w:t>
      </w:r>
      <w:r w:rsidRPr="00343FEC">
        <w:rPr>
          <w:rFonts w:eastAsia="Times New Roman"/>
          <w:sz w:val="28"/>
          <w:szCs w:val="28"/>
        </w:rPr>
        <w:t>B. x –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 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C.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 xml:space="preserve"> – x              </w:t>
      </w:r>
      <w:r w:rsidRPr="00343FEC">
        <w:rPr>
          <w:rFonts w:eastAsia="Times New Roman"/>
          <w:sz w:val="28"/>
          <w:szCs w:val="28"/>
        </w:rPr>
        <w:tab/>
        <w:t>D.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x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5: </w:t>
      </w:r>
      <w:r w:rsidRPr="00343FEC">
        <w:rPr>
          <w:rFonts w:eastAsia="Times New Roman"/>
          <w:sz w:val="28"/>
          <w:szCs w:val="28"/>
        </w:rPr>
        <w:t>Tích của đa thức 4x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> + 7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và đơn thức (-3x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) là: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12x</w:t>
      </w:r>
      <w:r w:rsidRPr="00343FEC">
        <w:rPr>
          <w:rFonts w:eastAsia="Times New Roman"/>
          <w:sz w:val="28"/>
          <w:szCs w:val="28"/>
          <w:vertAlign w:val="superscript"/>
        </w:rPr>
        <w:t>8</w:t>
      </w:r>
      <w:r w:rsidRPr="00343FEC">
        <w:rPr>
          <w:rFonts w:eastAsia="Times New Roman"/>
          <w:sz w:val="28"/>
          <w:szCs w:val="28"/>
        </w:rPr>
        <w:t> + 21x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B. 12x</w:t>
      </w:r>
      <w:r w:rsidRPr="00343FEC">
        <w:rPr>
          <w:rFonts w:eastAsia="Times New Roman"/>
          <w:sz w:val="28"/>
          <w:szCs w:val="28"/>
          <w:vertAlign w:val="superscript"/>
        </w:rPr>
        <w:t>8</w:t>
      </w:r>
      <w:r w:rsidRPr="00343FEC">
        <w:rPr>
          <w:rFonts w:eastAsia="Times New Roman"/>
          <w:sz w:val="28"/>
          <w:szCs w:val="28"/>
        </w:rPr>
        <w:t> + 21x</w:t>
      </w:r>
      <w:r w:rsidRPr="00343FEC">
        <w:rPr>
          <w:rFonts w:eastAsia="Times New Roman"/>
          <w:sz w:val="28"/>
          <w:szCs w:val="28"/>
          <w:vertAlign w:val="superscript"/>
        </w:rPr>
        <w:t>6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-12x</w:t>
      </w:r>
      <w:r w:rsidRPr="00343FEC">
        <w:rPr>
          <w:rFonts w:eastAsia="Times New Roman"/>
          <w:sz w:val="28"/>
          <w:szCs w:val="28"/>
          <w:vertAlign w:val="superscript"/>
        </w:rPr>
        <w:t>8</w:t>
      </w:r>
      <w:r w:rsidRPr="00343FEC">
        <w:rPr>
          <w:rFonts w:eastAsia="Times New Roman"/>
          <w:sz w:val="28"/>
          <w:szCs w:val="28"/>
        </w:rPr>
        <w:t> + 21x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-12x</w:t>
      </w:r>
      <w:r w:rsidRPr="00343FEC">
        <w:rPr>
          <w:rFonts w:eastAsia="Times New Roman"/>
          <w:sz w:val="28"/>
          <w:szCs w:val="28"/>
          <w:vertAlign w:val="superscript"/>
        </w:rPr>
        <w:t>8</w:t>
      </w:r>
      <w:r w:rsidRPr="00343FEC">
        <w:rPr>
          <w:rFonts w:eastAsia="Times New Roman"/>
          <w:sz w:val="28"/>
          <w:szCs w:val="28"/>
        </w:rPr>
        <w:t> – 21x</w:t>
      </w:r>
      <w:r w:rsidRPr="00343FEC">
        <w:rPr>
          <w:rFonts w:eastAsia="Times New Roman"/>
          <w:sz w:val="28"/>
          <w:szCs w:val="28"/>
          <w:vertAlign w:val="superscript"/>
        </w:rPr>
        <w:t>5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6: </w:t>
      </w:r>
      <w:r w:rsidRPr="00343FEC">
        <w:rPr>
          <w:rFonts w:eastAsia="Times New Roman"/>
          <w:sz w:val="28"/>
          <w:szCs w:val="28"/>
        </w:rPr>
        <w:t>Chọn câu </w:t>
      </w:r>
      <w:r w:rsidR="00D5649A">
        <w:rPr>
          <w:rFonts w:eastAsia="Times New Roman"/>
          <w:bCs/>
          <w:sz w:val="28"/>
          <w:szCs w:val="28"/>
        </w:rPr>
        <w:t>đúng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(A + B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2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</w:t>
      </w:r>
      <w:r w:rsidRPr="00343FEC">
        <w:rPr>
          <w:rFonts w:eastAsia="Times New Roman"/>
          <w:sz w:val="28"/>
          <w:szCs w:val="28"/>
        </w:rPr>
        <w:tab/>
        <w:t>B. (A + B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(A + B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(A + B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2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7: </w:t>
      </w:r>
      <w:r w:rsidRPr="00343FEC">
        <w:rPr>
          <w:rFonts w:eastAsia="Times New Roman"/>
          <w:sz w:val="28"/>
          <w:szCs w:val="28"/>
        </w:rPr>
        <w:t>Chọn câu </w:t>
      </w:r>
      <w:r w:rsidR="00D5649A">
        <w:rPr>
          <w:rFonts w:eastAsia="Times New Roman"/>
          <w:bCs/>
          <w:sz w:val="28"/>
          <w:szCs w:val="28"/>
        </w:rPr>
        <w:t>đúng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(A – B)(A + B) 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2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B. (A + B)(A – B) 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(A + B)(A – B) 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2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(A + B)(A – B) 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color w:val="333333"/>
          <w:sz w:val="28"/>
          <w:szCs w:val="28"/>
        </w:rPr>
      </w:pPr>
      <w:r>
        <w:rPr>
          <w:rFonts w:eastAsia="Times New Roman"/>
          <w:b/>
          <w:bCs/>
          <w:color w:val="333333"/>
          <w:sz w:val="28"/>
          <w:szCs w:val="28"/>
        </w:rPr>
        <w:t>Câu</w:t>
      </w:r>
      <w:r w:rsidRPr="00343FEC">
        <w:rPr>
          <w:rFonts w:eastAsia="Times New Roman"/>
          <w:b/>
          <w:bCs/>
          <w:color w:val="333333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333333"/>
          <w:sz w:val="28"/>
          <w:szCs w:val="28"/>
        </w:rPr>
        <w:t>2</w:t>
      </w:r>
      <w:r w:rsidRPr="00343FEC">
        <w:rPr>
          <w:rFonts w:eastAsia="Times New Roman"/>
          <w:b/>
          <w:bCs/>
          <w:color w:val="333333"/>
          <w:sz w:val="28"/>
          <w:szCs w:val="28"/>
        </w:rPr>
        <w:t>8: </w:t>
      </w:r>
      <w:r w:rsidRPr="00343FEC">
        <w:rPr>
          <w:rFonts w:eastAsia="Times New Roman"/>
          <w:color w:val="333333"/>
          <w:sz w:val="28"/>
          <w:szCs w:val="28"/>
        </w:rPr>
        <w:t>Chọn câu </w:t>
      </w:r>
      <w:r w:rsidR="00D5649A">
        <w:rPr>
          <w:rFonts w:eastAsia="Times New Roman"/>
          <w:bCs/>
          <w:color w:val="333333"/>
          <w:sz w:val="28"/>
          <w:szCs w:val="28"/>
        </w:rPr>
        <w:t>sai?</w:t>
      </w:r>
    </w:p>
    <w:p w:rsidR="005B552D" w:rsidRPr="007C42C0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7C42C0">
        <w:rPr>
          <w:rFonts w:eastAsia="Times New Roman"/>
          <w:sz w:val="28"/>
          <w:szCs w:val="28"/>
        </w:rPr>
        <w:t>A. (x + y)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> = (x + y)(x + y)       </w:t>
      </w:r>
      <w:r w:rsidRPr="007C42C0">
        <w:rPr>
          <w:rFonts w:eastAsia="Times New Roman"/>
          <w:sz w:val="28"/>
          <w:szCs w:val="28"/>
        </w:rPr>
        <w:tab/>
      </w:r>
      <w:r w:rsidRPr="007C42C0">
        <w:rPr>
          <w:rFonts w:eastAsia="Times New Roman"/>
          <w:sz w:val="28"/>
          <w:szCs w:val="28"/>
        </w:rPr>
        <w:tab/>
        <w:t>B. x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> – y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> = (x + y)(x – y)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color w:val="333333"/>
          <w:sz w:val="28"/>
          <w:szCs w:val="28"/>
        </w:rPr>
      </w:pPr>
      <w:r w:rsidRPr="007C42C0">
        <w:rPr>
          <w:rFonts w:eastAsia="Times New Roman"/>
          <w:sz w:val="28"/>
          <w:szCs w:val="28"/>
        </w:rPr>
        <w:t>C. (-x – y)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> = (-x)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> – 2(-x)y + y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ab/>
      </w:r>
      <w:r w:rsidRPr="007C42C0">
        <w:rPr>
          <w:rFonts w:eastAsia="Times New Roman"/>
          <w:sz w:val="28"/>
          <w:szCs w:val="28"/>
        </w:rPr>
        <w:tab/>
        <w:t>D. (x + y)(x + y) = y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  <w:r w:rsidRPr="007C42C0">
        <w:rPr>
          <w:rFonts w:eastAsia="Times New Roman"/>
          <w:sz w:val="28"/>
          <w:szCs w:val="28"/>
        </w:rPr>
        <w:t> – x</w:t>
      </w:r>
      <w:r w:rsidRPr="007C42C0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9: </w:t>
      </w:r>
      <w:r w:rsidRPr="00343FEC">
        <w:rPr>
          <w:rFonts w:eastAsia="Times New Roman"/>
          <w:sz w:val="28"/>
          <w:szCs w:val="28"/>
        </w:rPr>
        <w:t>Trong các khai triển hằng đẳng thức sau, khai triển nào sai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(A + B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2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</w:t>
      </w:r>
      <w:r w:rsidRPr="00343FEC">
        <w:rPr>
          <w:rFonts w:eastAsia="Times New Roman"/>
          <w:sz w:val="28"/>
          <w:szCs w:val="28"/>
        </w:rPr>
        <w:tab/>
        <w:t>B. (A – B)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= A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– 3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B – 3A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B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(A – B)(A + B)    </w:t>
      </w:r>
      <w:r w:rsidRPr="00343FEC">
        <w:rPr>
          <w:rFonts w:eastAsia="Times New Roman"/>
          <w:sz w:val="28"/>
          <w:szCs w:val="28"/>
        </w:rPr>
        <w:tab/>
        <w:t>D. A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– B</w:t>
      </w:r>
      <w:r w:rsidRPr="00343FEC">
        <w:rPr>
          <w:rFonts w:eastAsia="Times New Roman"/>
          <w:sz w:val="28"/>
          <w:szCs w:val="28"/>
          <w:vertAlign w:val="superscript"/>
        </w:rPr>
        <w:t>3</w:t>
      </w:r>
      <w:r w:rsidRPr="00343FEC">
        <w:rPr>
          <w:rFonts w:eastAsia="Times New Roman"/>
          <w:sz w:val="28"/>
          <w:szCs w:val="28"/>
        </w:rPr>
        <w:t> = (A – B)(A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AB + B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)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="003010EB">
        <w:rPr>
          <w:rFonts w:eastAsia="Times New Roman"/>
          <w:b/>
          <w:bCs/>
          <w:sz w:val="28"/>
          <w:szCs w:val="28"/>
        </w:rPr>
        <w:t xml:space="preserve"> 3</w:t>
      </w:r>
      <w:r w:rsidRPr="00343FEC">
        <w:rPr>
          <w:rFonts w:eastAsia="Times New Roman"/>
          <w:b/>
          <w:bCs/>
          <w:sz w:val="28"/>
          <w:szCs w:val="28"/>
        </w:rPr>
        <w:t>0: </w:t>
      </w:r>
      <w:r w:rsidRPr="00343FEC">
        <w:rPr>
          <w:rFonts w:eastAsia="Times New Roman"/>
          <w:sz w:val="28"/>
          <w:szCs w:val="28"/>
        </w:rPr>
        <w:t>Chọn câu </w:t>
      </w:r>
      <w:r w:rsidR="00D5649A">
        <w:rPr>
          <w:rFonts w:eastAsia="Times New Roman"/>
          <w:bCs/>
          <w:sz w:val="28"/>
          <w:szCs w:val="28"/>
        </w:rPr>
        <w:t>sai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(x + 2y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+ 4xy + 4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   </w:t>
      </w:r>
      <w:r w:rsidRPr="00343FEC">
        <w:rPr>
          <w:rFonts w:eastAsia="Times New Roman"/>
          <w:sz w:val="28"/>
          <w:szCs w:val="28"/>
        </w:rPr>
        <w:tab/>
        <w:t>B. (x – 2y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4xy + 4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(x – 2y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=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4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</w:t>
      </w:r>
      <w:r w:rsidRPr="00343FEC">
        <w:rPr>
          <w:rFonts w:eastAsia="Times New Roman"/>
          <w:sz w:val="28"/>
          <w:szCs w:val="28"/>
          <w:vertAlign w:val="superscript"/>
        </w:rPr>
        <w:t>.</w:t>
      </w:r>
      <w:r w:rsidRPr="00343FEC">
        <w:rPr>
          <w:rFonts w:eastAsia="Times New Roman"/>
          <w:sz w:val="28"/>
          <w:szCs w:val="28"/>
        </w:rPr>
        <w:t> (x – 2y)(x + 2y) =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4y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1: </w:t>
      </w:r>
      <w:r w:rsidR="00034441" w:rsidRPr="00343FEC">
        <w:rPr>
          <w:rFonts w:eastAsia="Times New Roman"/>
          <w:color w:val="000000"/>
          <w:sz w:val="28"/>
          <w:szCs w:val="28"/>
        </w:rPr>
        <w:t>Một đa giác lồi 10 cạnh thì có số đường chéo là:</w:t>
      </w:r>
    </w:p>
    <w:p w:rsidR="00034441" w:rsidRPr="00343FEC" w:rsidRDefault="00245E7C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35              B. 30              C. 70              </w:t>
      </w:r>
      <w:r w:rsidR="00034441" w:rsidRPr="00343FEC">
        <w:rPr>
          <w:rFonts w:eastAsia="Times New Roman"/>
          <w:color w:val="000000"/>
          <w:sz w:val="28"/>
          <w:szCs w:val="28"/>
        </w:rPr>
        <w:t>D. 27</w: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2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Một tam giác có độ dài ba cạnh là 12cm, 5cm, 13cm. Diện tích tam giác đó là</w:t>
      </w:r>
      <w:r w:rsidR="00D5649A">
        <w:rPr>
          <w:rFonts w:eastAsia="Times New Roman"/>
          <w:color w:val="000000"/>
          <w:sz w:val="28"/>
          <w:szCs w:val="28"/>
        </w:rPr>
        <w:t>: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60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="00245E7C" w:rsidRPr="00343FEC">
        <w:rPr>
          <w:rFonts w:eastAsia="Times New Roman"/>
          <w:color w:val="000000"/>
          <w:sz w:val="28"/>
          <w:szCs w:val="28"/>
        </w:rPr>
        <w:t>        </w:t>
      </w:r>
      <w:r w:rsidRPr="00343FEC">
        <w:rPr>
          <w:rFonts w:eastAsia="Times New Roman"/>
          <w:color w:val="000000"/>
          <w:sz w:val="28"/>
          <w:szCs w:val="28"/>
        </w:rPr>
        <w:t>B. 30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="00245E7C" w:rsidRPr="00343FEC">
        <w:rPr>
          <w:rFonts w:eastAsia="Times New Roman"/>
          <w:color w:val="000000"/>
          <w:sz w:val="28"/>
          <w:szCs w:val="28"/>
        </w:rPr>
        <w:t>        </w:t>
      </w:r>
      <w:r w:rsidRPr="00343FEC">
        <w:rPr>
          <w:rFonts w:eastAsia="Times New Roman"/>
          <w:color w:val="000000"/>
          <w:sz w:val="28"/>
          <w:szCs w:val="28"/>
        </w:rPr>
        <w:t>C. 45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="00245E7C" w:rsidRPr="00343FEC">
        <w:rPr>
          <w:rFonts w:eastAsia="Times New Roman"/>
          <w:color w:val="000000"/>
          <w:sz w:val="28"/>
          <w:szCs w:val="28"/>
        </w:rPr>
        <w:t>        </w:t>
      </w:r>
      <w:r w:rsidRPr="00343FEC">
        <w:rPr>
          <w:rFonts w:eastAsia="Times New Roman"/>
          <w:color w:val="000000"/>
          <w:sz w:val="28"/>
          <w:szCs w:val="28"/>
        </w:rPr>
        <w:t>D. 32,5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3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Hình chữ nhật có chiều dài tang 4 lần, chiều rộng giảm 2 lần, khi đó diện tích hình 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hữ nhật</w:t>
      </w:r>
      <w:r w:rsidR="00431683" w:rsidRPr="00343FEC">
        <w:rPr>
          <w:rFonts w:eastAsia="Times New Roman"/>
          <w:color w:val="000000"/>
          <w:sz w:val="28"/>
          <w:szCs w:val="28"/>
        </w:rPr>
        <w:t>:</w:t>
      </w:r>
    </w:p>
    <w:p w:rsidR="00034441" w:rsidRPr="00343FEC" w:rsidRDefault="00431683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không thay đổi</w:t>
      </w:r>
      <w:r w:rsidRPr="00343FEC">
        <w:rPr>
          <w:rFonts w:eastAsia="Times New Roman"/>
          <w:color w:val="000000"/>
          <w:sz w:val="28"/>
          <w:szCs w:val="28"/>
        </w:rPr>
        <w:tab/>
        <w:t>B. tang 4 lần   </w:t>
      </w:r>
      <w:r w:rsidRPr="00343FEC">
        <w:rPr>
          <w:rFonts w:eastAsia="Times New Roman"/>
          <w:color w:val="000000"/>
          <w:sz w:val="28"/>
          <w:szCs w:val="28"/>
        </w:rPr>
        <w:tab/>
        <w:t>C. giảm 2 lần</w:t>
      </w:r>
      <w:r w:rsidRPr="00343FEC">
        <w:rPr>
          <w:rFonts w:eastAsia="Times New Roman"/>
          <w:color w:val="000000"/>
          <w:sz w:val="28"/>
          <w:szCs w:val="28"/>
        </w:rPr>
        <w:tab/>
      </w:r>
      <w:r w:rsidR="00034441" w:rsidRPr="00343FEC">
        <w:rPr>
          <w:rFonts w:eastAsia="Times New Roman"/>
          <w:color w:val="000000"/>
          <w:sz w:val="28"/>
          <w:szCs w:val="28"/>
        </w:rPr>
        <w:t>D. tang 2 lần</w:t>
      </w:r>
    </w:p>
    <w:p w:rsidR="00431683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4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Cho hình thoi ABCD có hai đường chéo AC và BD cắt nhau tại O. </w:t>
      </w:r>
    </w:p>
    <w:p w:rsidR="00034441" w:rsidRPr="00343FEC" w:rsidRDefault="00034441" w:rsidP="00343FEC">
      <w:pPr>
        <w:spacing w:after="0" w:line="320" w:lineRule="atLeast"/>
        <w:ind w:left="321" w:right="48" w:firstLine="672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iết OA = 12cm, diện tích hình thoi ABCD là 168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Pr="00343FEC">
        <w:rPr>
          <w:rFonts w:eastAsia="Times New Roman"/>
          <w:color w:val="000000"/>
          <w:sz w:val="28"/>
          <w:szCs w:val="28"/>
        </w:rPr>
        <w:t>. Cạnh của hình thoi là: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F4B9352" wp14:editId="315F77AC">
                <wp:simplePos x="0" y="0"/>
                <wp:positionH relativeFrom="column">
                  <wp:posOffset>2215003</wp:posOffset>
                </wp:positionH>
                <wp:positionV relativeFrom="paragraph">
                  <wp:posOffset>4142</wp:posOffset>
                </wp:positionV>
                <wp:extent cx="2306472" cy="1173707"/>
                <wp:effectExtent l="0" t="0" r="0" b="762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6472" cy="11737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C5E8C8C" wp14:editId="3242CCCC">
                                  <wp:extent cx="2126085" cy="1125940"/>
                                  <wp:effectExtent l="0" t="0" r="7620" b="0"/>
                                  <wp:docPr id="158" name="Picture 15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9756" cy="11278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B9352" id="Text Box 139" o:spid="_x0000_s1035" type="#_x0000_t202" style="position:absolute;left:0;text-align:left;margin-left:174.4pt;margin-top:.35pt;width:181.6pt;height:92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C5E8C8C" wp14:editId="3242CCCC">
                            <wp:extent cx="2126085" cy="1125940"/>
                            <wp:effectExtent l="0" t="0" r="7620" b="0"/>
                            <wp:docPr id="158" name="Picture 15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9756" cy="11278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noProof/>
          <w:color w:val="000000"/>
          <w:sz w:val="28"/>
          <w:szCs w:val="28"/>
        </w:rPr>
        <w:drawing>
          <wp:inline distT="0" distB="0" distL="0" distR="0" wp14:anchorId="367ED4E1" wp14:editId="3AB99BF2">
            <wp:extent cx="1377285" cy="1180531"/>
            <wp:effectExtent l="0" t="0" r="0" b="635"/>
            <wp:docPr id="112" name="Picture 112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404" cy="1180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683" w:rsidRPr="00343FEC" w:rsidRDefault="0043168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33562E" w:rsidRDefault="0033562E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5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Cho tam giác ABC trung tuyến AM, chiều cao AH. Chọn câu đúng</w:t>
      </w:r>
      <w:r w:rsidR="00D5649A">
        <w:rPr>
          <w:rFonts w:eastAsia="Times New Roman"/>
          <w:color w:val="000000"/>
          <w:sz w:val="28"/>
          <w:szCs w:val="28"/>
        </w:rPr>
        <w:t>?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82811B5" wp14:editId="643C3E7E">
                <wp:simplePos x="0" y="0"/>
                <wp:positionH relativeFrom="column">
                  <wp:posOffset>2946618</wp:posOffset>
                </wp:positionH>
                <wp:positionV relativeFrom="paragraph">
                  <wp:posOffset>-654</wp:posOffset>
                </wp:positionV>
                <wp:extent cx="2442949" cy="1487606"/>
                <wp:effectExtent l="0" t="0" r="0" b="0"/>
                <wp:wrapNone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2949" cy="14876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1C907E8" wp14:editId="2841394E">
                                  <wp:extent cx="2057817" cy="1371600"/>
                                  <wp:effectExtent l="0" t="0" r="0" b="0"/>
                                  <wp:docPr id="160" name="Picture 16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8010" cy="13717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2811B5" id="Text Box 140" o:spid="_x0000_s1036" type="#_x0000_t202" style="position:absolute;left:0;text-align:left;margin-left:232pt;margin-top:-.05pt;width:192.35pt;height:117.1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1C907E8" wp14:editId="2841394E">
                            <wp:extent cx="2057817" cy="1371600"/>
                            <wp:effectExtent l="0" t="0" r="0" b="0"/>
                            <wp:docPr id="160" name="Picture 16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8010" cy="13717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noProof/>
          <w:color w:val="000000"/>
          <w:sz w:val="28"/>
          <w:szCs w:val="28"/>
        </w:rPr>
        <w:drawing>
          <wp:inline distT="0" distB="0" distL="0" distR="0" wp14:anchorId="76365DA2" wp14:editId="1EB30557">
            <wp:extent cx="2139444" cy="1740090"/>
            <wp:effectExtent l="0" t="0" r="0" b="0"/>
            <wp:docPr id="43" name="Picture 43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076" cy="1747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683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6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Cho hình chữ nhật ABCD. Trên cạnh AB lấy M. </w:t>
      </w:r>
    </w:p>
    <w:p w:rsidR="00034441" w:rsidRPr="00343FEC" w:rsidRDefault="00034441" w:rsidP="00343FEC">
      <w:pPr>
        <w:spacing w:after="0" w:line="320" w:lineRule="atLeast"/>
        <w:ind w:left="321" w:right="48" w:firstLine="672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Tìm vị trí của M để S</w:t>
      </w:r>
      <w:r w:rsidRPr="00343FEC">
        <w:rPr>
          <w:rFonts w:eastAsia="Times New Roman"/>
          <w:color w:val="000000"/>
          <w:sz w:val="28"/>
          <w:szCs w:val="28"/>
          <w:vertAlign w:val="subscript"/>
        </w:rPr>
        <w:t>MBC</w:t>
      </w:r>
      <w:r w:rsidRPr="00343FEC">
        <w:rPr>
          <w:rFonts w:eastAsia="Times New Roman"/>
          <w:color w:val="000000"/>
          <w:sz w:val="28"/>
          <w:szCs w:val="28"/>
        </w:rPr>
        <w:t> = </w:t>
      </w:r>
      <w:r w:rsidRPr="00343FEC">
        <w:rPr>
          <w:position w:val="-24"/>
          <w:sz w:val="28"/>
          <w:szCs w:val="28"/>
          <w:lang w:val="pt-BR"/>
        </w:rPr>
        <w:object w:dxaOrig="240" w:dyaOrig="620">
          <v:shape id="_x0000_i1028" type="#_x0000_t75" style="width:11.5pt;height:31pt" o:ole="">
            <v:imagedata r:id="rId23" o:title=""/>
          </v:shape>
          <o:OLEObject Type="Embed" ProgID="Equation.DSMT4" ShapeID="_x0000_i1028" DrawAspect="Content" ObjectID="_1703485506" r:id="rId24"/>
        </w:object>
      </w:r>
      <w:r w:rsidRPr="00343FEC">
        <w:rPr>
          <w:rFonts w:eastAsia="Times New Roman"/>
          <w:color w:val="000000"/>
          <w:sz w:val="28"/>
          <w:szCs w:val="28"/>
        </w:rPr>
        <w:t>S</w:t>
      </w:r>
      <w:r w:rsidRPr="00343FEC">
        <w:rPr>
          <w:rFonts w:eastAsia="Times New Roman"/>
          <w:color w:val="000000"/>
          <w:sz w:val="28"/>
          <w:szCs w:val="28"/>
          <w:vertAlign w:val="subscript"/>
        </w:rPr>
        <w:t>ABCD</w:t>
      </w:r>
      <w:r w:rsidRPr="00343FEC">
        <w:rPr>
          <w:rFonts w:eastAsia="Times New Roman"/>
          <w:color w:val="000000"/>
          <w:sz w:val="28"/>
          <w:szCs w:val="28"/>
        </w:rPr>
        <w:t>.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2DA333C" wp14:editId="57EC3D85">
                <wp:simplePos x="0" y="0"/>
                <wp:positionH relativeFrom="column">
                  <wp:posOffset>4236331</wp:posOffset>
                </wp:positionH>
                <wp:positionV relativeFrom="paragraph">
                  <wp:posOffset>-2739</wp:posOffset>
                </wp:positionV>
                <wp:extent cx="2422478" cy="1569493"/>
                <wp:effectExtent l="0" t="0" r="0" b="0"/>
                <wp:wrapNone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2478" cy="15694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B1CE2F6" wp14:editId="3E3BADD7">
                                  <wp:extent cx="2256662" cy="1385248"/>
                                  <wp:effectExtent l="0" t="0" r="0" b="5715"/>
                                  <wp:docPr id="162" name="Picture 162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6833" cy="13853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DA333C" id="Text Box 142" o:spid="_x0000_s1037" type="#_x0000_t202" style="position:absolute;left:0;text-align:left;margin-left:333.55pt;margin-top:-.2pt;width:190.75pt;height:123.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1B1CE2F6" wp14:editId="3E3BADD7">
                            <wp:extent cx="2256662" cy="1385248"/>
                            <wp:effectExtent l="0" t="0" r="0" b="5715"/>
                            <wp:docPr id="162" name="Picture 162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6833" cy="1385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noProof/>
          <w:color w:val="000000"/>
          <w:sz w:val="28"/>
          <w:szCs w:val="28"/>
        </w:rPr>
        <w:drawing>
          <wp:inline distT="0" distB="0" distL="0" distR="0" wp14:anchorId="1D00E98D" wp14:editId="470C9A4B">
            <wp:extent cx="3335891" cy="1692322"/>
            <wp:effectExtent l="0" t="0" r="0" b="3175"/>
            <wp:docPr id="48" name="Picture 48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22" cy="169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7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Cho tam giác ABC có diện tích 12cm</w:t>
      </w:r>
      <w:r w:rsidR="00034441"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. Gọi N là trung điểm của BC, M trên AC 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A6023EC" wp14:editId="254EC657">
                <wp:simplePos x="0" y="0"/>
                <wp:positionH relativeFrom="column">
                  <wp:posOffset>3608070</wp:posOffset>
                </wp:positionH>
                <wp:positionV relativeFrom="paragraph">
                  <wp:posOffset>27466</wp:posOffset>
                </wp:positionV>
                <wp:extent cx="1856096" cy="1433015"/>
                <wp:effectExtent l="0" t="0" r="0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6096" cy="1433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D888C44" wp14:editId="3A79D143">
                                  <wp:extent cx="1682710" cy="1303361"/>
                                  <wp:effectExtent l="0" t="0" r="0" b="0"/>
                                  <wp:docPr id="164" name="Picture 164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2790" cy="13034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6023EC" id="Text Box 144" o:spid="_x0000_s1038" type="#_x0000_t202" style="position:absolute;left:0;text-align:left;margin-left:284.1pt;margin-top:2.15pt;width:146.15pt;height:112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3D888C44" wp14:editId="3A79D143">
                            <wp:extent cx="1682710" cy="1303361"/>
                            <wp:effectExtent l="0" t="0" r="0" b="0"/>
                            <wp:docPr id="164" name="Picture 164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9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2790" cy="13034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color w:val="000000"/>
          <w:sz w:val="28"/>
          <w:szCs w:val="28"/>
        </w:rPr>
        <w:t>sao cho AM = </w:t>
      </w:r>
      <w:r w:rsidRPr="00343FEC">
        <w:rPr>
          <w:position w:val="-24"/>
          <w:sz w:val="28"/>
          <w:szCs w:val="28"/>
          <w:lang w:val="pt-BR"/>
        </w:rPr>
        <w:object w:dxaOrig="220" w:dyaOrig="620">
          <v:shape id="_x0000_i1029" type="#_x0000_t75" style="width:10.5pt;height:31pt" o:ole="">
            <v:imagedata r:id="rId28" o:title=""/>
          </v:shape>
          <o:OLEObject Type="Embed" ProgID="Equation.DSMT4" ShapeID="_x0000_i1029" DrawAspect="Content" ObjectID="_1703485507" r:id="rId29"/>
        </w:object>
      </w:r>
      <w:r w:rsidRPr="00343FEC">
        <w:rPr>
          <w:rFonts w:eastAsia="Times New Roman"/>
          <w:color w:val="000000"/>
          <w:sz w:val="28"/>
          <w:szCs w:val="28"/>
        </w:rPr>
        <w:t>AC, AN cắt BM tại O.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Tính diện tích tam giác AOM</w:t>
      </w:r>
      <w:r w:rsidR="00D5649A">
        <w:rPr>
          <w:rFonts w:eastAsia="Times New Roman"/>
          <w:color w:val="000000"/>
          <w:sz w:val="28"/>
          <w:szCs w:val="28"/>
        </w:rPr>
        <w:t>?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4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Pr="00343FEC">
        <w:rPr>
          <w:rFonts w:eastAsia="Times New Roman"/>
          <w:color w:val="000000"/>
          <w:sz w:val="28"/>
          <w:szCs w:val="28"/>
        </w:rPr>
        <w:t>          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3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Pr="00343FEC">
        <w:rPr>
          <w:rFonts w:eastAsia="Times New Roman"/>
          <w:color w:val="000000"/>
          <w:sz w:val="28"/>
          <w:szCs w:val="28"/>
        </w:rPr>
        <w:t>          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2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Pr="00343FEC">
        <w:rPr>
          <w:rFonts w:eastAsia="Times New Roman"/>
          <w:color w:val="000000"/>
          <w:sz w:val="28"/>
          <w:szCs w:val="28"/>
        </w:rPr>
        <w:t>          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1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8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Cho hình thang ABCD, AB song song với CD, đường cao AH. 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iết AB = 7cm; CD = 10cm, diện tích của ABCD là 25,5cm</w:t>
      </w:r>
      <w:r w:rsidRPr="00343FEC">
        <w:rPr>
          <w:rFonts w:eastAsia="Times New Roman"/>
          <w:color w:val="000000"/>
          <w:sz w:val="28"/>
          <w:szCs w:val="28"/>
          <w:vertAlign w:val="superscript"/>
        </w:rPr>
        <w:t>2</w:t>
      </w:r>
      <w:r w:rsidRPr="00343FEC">
        <w:rPr>
          <w:rFonts w:eastAsia="Times New Roman"/>
          <w:color w:val="000000"/>
          <w:sz w:val="28"/>
          <w:szCs w:val="28"/>
        </w:rPr>
        <w:t> thì độ dài AH là: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D4FA51" wp14:editId="0793E4C6">
                <wp:simplePos x="0" y="0"/>
                <wp:positionH relativeFrom="column">
                  <wp:posOffset>2584952</wp:posOffset>
                </wp:positionH>
                <wp:positionV relativeFrom="paragraph">
                  <wp:posOffset>52667</wp:posOffset>
                </wp:positionV>
                <wp:extent cx="2797791" cy="1180531"/>
                <wp:effectExtent l="0" t="0" r="3175" b="635"/>
                <wp:wrapNone/>
                <wp:docPr id="146" name="Text Box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7791" cy="118053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BE5845B" wp14:editId="1F135866">
                                  <wp:extent cx="2453857" cy="1139588"/>
                                  <wp:effectExtent l="0" t="0" r="3810" b="3810"/>
                                  <wp:docPr id="166" name="Picture 166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3981" cy="11396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D4FA51" id="Text Box 146" o:spid="_x0000_s1039" type="#_x0000_t202" style="position:absolute;left:0;text-align:left;margin-left:203.55pt;margin-top:4.15pt;width:220.3pt;height:92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BE5845B" wp14:editId="1F135866">
                            <wp:extent cx="2453857" cy="1139588"/>
                            <wp:effectExtent l="0" t="0" r="3810" b="3810"/>
                            <wp:docPr id="166" name="Picture 166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3981" cy="11396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color w:val="000000"/>
          <w:sz w:val="28"/>
          <w:szCs w:val="28"/>
        </w:rPr>
        <w:t>A. 2,5cm        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3cm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C. 3,5cm         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5cm</w:t>
      </w:r>
    </w:p>
    <w:p w:rsidR="00431683" w:rsidRPr="00343FEC" w:rsidRDefault="0043168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431683" w:rsidRPr="00343FEC" w:rsidRDefault="00431683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3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9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Tính diện tích của tam giác đều ABC biế</w:t>
      </w:r>
      <w:r w:rsidR="00D5649A">
        <w:rPr>
          <w:rFonts w:eastAsia="Times New Roman"/>
          <w:color w:val="000000"/>
          <w:sz w:val="28"/>
          <w:szCs w:val="28"/>
        </w:rPr>
        <w:t>t chu vi tam giác ABC bằng 18cm?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70C4802" wp14:editId="4D332129">
                <wp:simplePos x="0" y="0"/>
                <wp:positionH relativeFrom="column">
                  <wp:posOffset>2440191</wp:posOffset>
                </wp:positionH>
                <wp:positionV relativeFrom="paragraph">
                  <wp:posOffset>49691</wp:posOffset>
                </wp:positionV>
                <wp:extent cx="1603612" cy="1487606"/>
                <wp:effectExtent l="0" t="0" r="0" b="0"/>
                <wp:wrapNone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3612" cy="14876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9D9A73B" wp14:editId="0DF15A54">
                                  <wp:extent cx="1507840" cy="1340002"/>
                                  <wp:effectExtent l="0" t="0" r="0" b="0"/>
                                  <wp:docPr id="168" name="Picture 16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3254" cy="13448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0C4802" id="Text Box 148" o:spid="_x0000_s1040" type="#_x0000_t202" style="position:absolute;left:0;text-align:left;margin-left:192.15pt;margin-top:3.9pt;width:126.25pt;height:117.1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9D9A73B" wp14:editId="0DF15A54">
                            <wp:extent cx="1507840" cy="1340002"/>
                            <wp:effectExtent l="0" t="0" r="0" b="0"/>
                            <wp:docPr id="168" name="Picture 16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8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3254" cy="13448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noProof/>
          <w:color w:val="000000"/>
          <w:sz w:val="28"/>
          <w:szCs w:val="28"/>
        </w:rPr>
        <w:drawing>
          <wp:inline distT="0" distB="0" distL="0" distR="0" wp14:anchorId="3D8BF0B8" wp14:editId="3C9E9FFB">
            <wp:extent cx="1378575" cy="1398895"/>
            <wp:effectExtent l="0" t="0" r="0" b="0"/>
            <wp:docPr id="74" name="Picture 74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735" cy="1399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62E" w:rsidRDefault="0033562E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33562E" w:rsidRDefault="0033562E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33562E" w:rsidRDefault="0033562E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33562E" w:rsidRDefault="0033562E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33562E" w:rsidRDefault="0033562E" w:rsidP="00343FEC">
      <w:pPr>
        <w:spacing w:after="0" w:line="320" w:lineRule="atLeast"/>
        <w:ind w:left="48" w:right="48"/>
        <w:jc w:val="both"/>
        <w:rPr>
          <w:rFonts w:eastAsia="Times New Roman"/>
          <w:b/>
          <w:bCs/>
          <w:color w:val="000000"/>
          <w:sz w:val="28"/>
          <w:szCs w:val="28"/>
        </w:rPr>
      </w:pPr>
    </w:p>
    <w:p w:rsidR="00034441" w:rsidRPr="00343FEC" w:rsidRDefault="00895E2A" w:rsidP="00343FEC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Câu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color w:val="000000"/>
          <w:sz w:val="28"/>
          <w:szCs w:val="28"/>
        </w:rPr>
        <w:t>4</w:t>
      </w:r>
      <w:r w:rsidR="00DD7708">
        <w:rPr>
          <w:rFonts w:eastAsia="Times New Roman"/>
          <w:b/>
          <w:bCs/>
          <w:color w:val="000000"/>
          <w:sz w:val="28"/>
          <w:szCs w:val="28"/>
        </w:rPr>
        <w:t>0</w:t>
      </w:r>
      <w:r w:rsidR="00034441" w:rsidRPr="00343FEC">
        <w:rPr>
          <w:rFonts w:eastAsia="Times New Roman"/>
          <w:b/>
          <w:bCs/>
          <w:color w:val="000000"/>
          <w:sz w:val="28"/>
          <w:szCs w:val="28"/>
        </w:rPr>
        <w:t>: </w:t>
      </w:r>
      <w:r w:rsidR="00034441" w:rsidRPr="00343FEC">
        <w:rPr>
          <w:rFonts w:eastAsia="Times New Roman"/>
          <w:color w:val="000000"/>
          <w:sz w:val="28"/>
          <w:szCs w:val="28"/>
        </w:rPr>
        <w:t>Cho hình bình hành ABCD có </w:t>
      </w:r>
      <w:r w:rsidR="00034441" w:rsidRPr="00343FEC">
        <w:rPr>
          <w:position w:val="-4"/>
          <w:sz w:val="28"/>
          <w:szCs w:val="28"/>
          <w:lang w:val="pt-BR"/>
        </w:rPr>
        <w:object w:dxaOrig="240" w:dyaOrig="340">
          <v:shape id="_x0000_i1030" type="#_x0000_t75" style="width:11pt;height:16.5pt" o:ole="">
            <v:imagedata r:id="rId33" o:title=""/>
          </v:shape>
          <o:OLEObject Type="Embed" ProgID="Equation.DSMT4" ShapeID="_x0000_i1030" DrawAspect="Content" ObjectID="_1703485508" r:id="rId34"/>
        </w:object>
      </w:r>
      <w:r w:rsidR="00034441" w:rsidRPr="00343FEC">
        <w:rPr>
          <w:rFonts w:eastAsia="Times New Roman"/>
          <w:color w:val="000000"/>
          <w:sz w:val="28"/>
          <w:szCs w:val="28"/>
        </w:rPr>
        <w:t> = 120</w:t>
      </w:r>
      <w:r w:rsidR="00034441" w:rsidRPr="00343FEC">
        <w:rPr>
          <w:rFonts w:eastAsia="Times New Roman"/>
          <w:color w:val="000000"/>
          <w:sz w:val="28"/>
          <w:szCs w:val="28"/>
          <w:vertAlign w:val="superscript"/>
        </w:rPr>
        <w:t>0</w:t>
      </w:r>
      <w:r w:rsidR="00034441" w:rsidRPr="00343FEC">
        <w:rPr>
          <w:rFonts w:eastAsia="Times New Roman"/>
          <w:color w:val="000000"/>
          <w:sz w:val="28"/>
          <w:szCs w:val="28"/>
        </w:rPr>
        <w:t xml:space="preserve">, AB = 2BC. Gọi I là trung điểm CD, 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 xml:space="preserve">K là trung điểm của AB. Biết chu vi hình bình hành ABCD bằng 60cm. 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E97E359" wp14:editId="03F9C153">
                <wp:simplePos x="0" y="0"/>
                <wp:positionH relativeFrom="column">
                  <wp:posOffset>3513000</wp:posOffset>
                </wp:positionH>
                <wp:positionV relativeFrom="paragraph">
                  <wp:posOffset>77783</wp:posOffset>
                </wp:positionV>
                <wp:extent cx="2613546" cy="1392071"/>
                <wp:effectExtent l="0" t="0" r="0" b="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3546" cy="13920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15B6" w:rsidRDefault="00BF15B6" w:rsidP="00034441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98CD0EA" wp14:editId="5A379FA3">
                                  <wp:extent cx="2423795" cy="1271302"/>
                                  <wp:effectExtent l="0" t="0" r="0" b="5080"/>
                                  <wp:docPr id="170" name="Picture 17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3795" cy="12713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97E359" id="Text Box 150" o:spid="_x0000_s1041" type="#_x0000_t202" style="position:absolute;left:0;text-align:left;margin-left:276.6pt;margin-top:6.1pt;width:205.8pt;height:109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" fillcolor="white [3201]" stroked="f" strokeweight=".5pt">
                <v:textbox>
                  <w:txbxContent>
                    <w:p w:rsidR="00BF15B6" w:rsidRDefault="00BF15B6" w:rsidP="00034441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698CD0EA" wp14:editId="5A379FA3">
                            <wp:extent cx="2423795" cy="1271302"/>
                            <wp:effectExtent l="0" t="0" r="0" b="5080"/>
                            <wp:docPr id="170" name="Picture 17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3795" cy="12713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43FEC">
        <w:rPr>
          <w:rFonts w:eastAsia="Times New Roman"/>
          <w:color w:val="000000"/>
          <w:sz w:val="28"/>
          <w:szCs w:val="28"/>
        </w:rPr>
        <w:t>Tín</w:t>
      </w:r>
      <w:r w:rsidR="00D5649A">
        <w:rPr>
          <w:rFonts w:eastAsia="Times New Roman"/>
          <w:color w:val="000000"/>
          <w:sz w:val="28"/>
          <w:szCs w:val="28"/>
        </w:rPr>
        <w:t>h diện tích hình bình hành ABCD?</w:t>
      </w:r>
    </w:p>
    <w:p w:rsidR="00034441" w:rsidRPr="00343FEC" w:rsidRDefault="00034441" w:rsidP="00343FEC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noProof/>
          <w:color w:val="000000"/>
          <w:sz w:val="28"/>
          <w:szCs w:val="28"/>
        </w:rPr>
        <w:drawing>
          <wp:inline distT="0" distB="0" distL="0" distR="0" wp14:anchorId="1F7A4786" wp14:editId="3116A643">
            <wp:extent cx="1337189" cy="1228299"/>
            <wp:effectExtent l="0" t="0" r="0" b="0"/>
            <wp:docPr id="65" name="Picture 65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490" cy="12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3FEC">
        <w:rPr>
          <w:rFonts w:eastAsia="Times New Roman"/>
          <w:color w:val="000000"/>
          <w:sz w:val="28"/>
          <w:szCs w:val="28"/>
        </w:rPr>
        <w:t> 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4</w:t>
      </w:r>
      <w:r w:rsidRPr="00343FEC">
        <w:rPr>
          <w:rFonts w:eastAsia="Times New Roman"/>
          <w:b/>
          <w:bCs/>
          <w:sz w:val="28"/>
          <w:szCs w:val="28"/>
        </w:rPr>
        <w:t>1: </w:t>
      </w:r>
      <w:r w:rsidRPr="00343FEC">
        <w:rPr>
          <w:rFonts w:eastAsia="Times New Roman"/>
          <w:sz w:val="28"/>
          <w:szCs w:val="28"/>
        </w:rPr>
        <w:t>Phân thức </w:t>
      </w:r>
      <w:r w:rsidRPr="00343FEC">
        <w:rPr>
          <w:position w:val="-24"/>
          <w:sz w:val="28"/>
          <w:szCs w:val="28"/>
          <w:lang w:val="pt-BR"/>
        </w:rPr>
        <w:object w:dxaOrig="279" w:dyaOrig="620">
          <v:shape id="_x0000_i1031" type="#_x0000_t75" style="width:14pt;height:31pt" o:ole="">
            <v:imagedata r:id="rId37" o:title=""/>
          </v:shape>
          <o:OLEObject Type="Embed" ProgID="Equation.DSMT4" ShapeID="_x0000_i1031" DrawAspect="Content" ObjectID="_1703485509" r:id="rId38"/>
        </w:object>
      </w:r>
      <w:r w:rsidRPr="00343FEC">
        <w:rPr>
          <w:rFonts w:eastAsia="Times New Roman"/>
          <w:sz w:val="28"/>
          <w:szCs w:val="28"/>
        </w:rPr>
        <w:t> xác định khi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 xml:space="preserve">A. </w:t>
      </w:r>
      <w:r w:rsidRPr="00343FEC">
        <w:rPr>
          <w:rFonts w:eastAsia="Times New Roman"/>
          <w:i/>
          <w:sz w:val="28"/>
          <w:szCs w:val="28"/>
        </w:rPr>
        <w:t>B</w:t>
      </w:r>
      <w:r w:rsidRPr="00343FEC">
        <w:rPr>
          <w:rFonts w:eastAsia="Times New Roman"/>
          <w:sz w:val="28"/>
          <w:szCs w:val="28"/>
        </w:rPr>
        <w:t xml:space="preserve"> ≠ 0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 xml:space="preserve">B. </w:t>
      </w:r>
      <w:r w:rsidRPr="00343FEC">
        <w:rPr>
          <w:rFonts w:eastAsia="Times New Roman"/>
          <w:i/>
          <w:sz w:val="28"/>
          <w:szCs w:val="28"/>
        </w:rPr>
        <w:t>B</w:t>
      </w:r>
      <w:r w:rsidRPr="00343FEC">
        <w:rPr>
          <w:rFonts w:eastAsia="Times New Roman"/>
          <w:sz w:val="28"/>
          <w:szCs w:val="28"/>
        </w:rPr>
        <w:t xml:space="preserve"> ≥ 0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 xml:space="preserve">C. </w:t>
      </w:r>
      <w:r w:rsidRPr="00343FEC">
        <w:rPr>
          <w:rFonts w:eastAsia="Times New Roman"/>
          <w:i/>
          <w:sz w:val="28"/>
          <w:szCs w:val="28"/>
        </w:rPr>
        <w:t>B</w:t>
      </w:r>
      <w:r w:rsidRPr="00343FEC">
        <w:rPr>
          <w:rFonts w:eastAsia="Times New Roman"/>
          <w:sz w:val="28"/>
          <w:szCs w:val="28"/>
        </w:rPr>
        <w:t xml:space="preserve"> ≤ 0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 xml:space="preserve">D. </w:t>
      </w:r>
      <w:r w:rsidRPr="00343FEC">
        <w:rPr>
          <w:rFonts w:eastAsia="Times New Roman"/>
          <w:i/>
          <w:sz w:val="28"/>
          <w:szCs w:val="28"/>
        </w:rPr>
        <w:t xml:space="preserve">A </w:t>
      </w:r>
      <w:r w:rsidRPr="00343FEC">
        <w:rPr>
          <w:rFonts w:eastAsia="Times New Roman"/>
          <w:sz w:val="28"/>
          <w:szCs w:val="28"/>
        </w:rPr>
        <w:t>= 0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2</w:t>
      </w:r>
      <w:r w:rsidRPr="00343FEC">
        <w:rPr>
          <w:rFonts w:eastAsia="Times New Roman"/>
          <w:b/>
          <w:bCs/>
          <w:sz w:val="28"/>
          <w:szCs w:val="28"/>
        </w:rPr>
        <w:t>: </w:t>
      </w:r>
      <w:r w:rsidRPr="00343FEC">
        <w:rPr>
          <w:rFonts w:eastAsia="Times New Roman"/>
          <w:sz w:val="28"/>
          <w:szCs w:val="28"/>
        </w:rPr>
        <w:t>Chọn đáp án đúng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w:drawing>
          <wp:inline distT="0" distB="0" distL="0" distR="0" wp14:anchorId="1B4E2B65" wp14:editId="20E38FB2">
            <wp:extent cx="2075716" cy="1310185"/>
            <wp:effectExtent l="0" t="0" r="1270" b="4445"/>
            <wp:docPr id="26" name="Picture 26" descr="Trắc nghiệm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Trắc nghiệm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665" cy="131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3</w:t>
      </w:r>
      <w:r w:rsidRPr="00343FEC">
        <w:rPr>
          <w:rFonts w:eastAsia="Times New Roman"/>
          <w:b/>
          <w:bCs/>
          <w:sz w:val="28"/>
          <w:szCs w:val="28"/>
        </w:rPr>
        <w:t>:</w:t>
      </w:r>
      <w:r w:rsidRPr="00343FEC">
        <w:rPr>
          <w:rFonts w:eastAsia="Times New Roman"/>
          <w:sz w:val="28"/>
          <w:szCs w:val="28"/>
        </w:rPr>
        <w:t xml:space="preserve"> Với điều kiện nào của x thì phân thức </w:t>
      </w:r>
      <w:r w:rsidR="001F22EF" w:rsidRPr="00343FEC">
        <w:rPr>
          <w:position w:val="-24"/>
          <w:sz w:val="28"/>
          <w:szCs w:val="28"/>
          <w:lang w:val="pt-BR"/>
        </w:rPr>
        <w:object w:dxaOrig="560" w:dyaOrig="620">
          <v:shape id="_x0000_i1032" type="#_x0000_t75" style="width:33.5pt;height:37.5pt" o:ole="">
            <v:imagedata r:id="rId40" o:title=""/>
          </v:shape>
          <o:OLEObject Type="Embed" ProgID="Equation.DSMT4" ShapeID="_x0000_i1032" DrawAspect="Content" ObjectID="_1703485510" r:id="rId41"/>
        </w:object>
      </w:r>
      <w:r w:rsidRPr="00343FEC">
        <w:rPr>
          <w:rFonts w:eastAsia="Times New Roman"/>
          <w:sz w:val="28"/>
          <w:szCs w:val="28"/>
        </w:rPr>
        <w:t> có nghĩa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 xml:space="preserve">A. </w:t>
      </w:r>
      <w:r w:rsidRPr="00343FEC">
        <w:rPr>
          <w:rFonts w:eastAsia="Times New Roman"/>
          <w:i/>
          <w:sz w:val="28"/>
          <w:szCs w:val="28"/>
        </w:rPr>
        <w:t>x</w:t>
      </w:r>
      <w:r w:rsidRPr="00343FEC">
        <w:rPr>
          <w:rFonts w:eastAsia="Times New Roman"/>
          <w:sz w:val="28"/>
          <w:szCs w:val="28"/>
        </w:rPr>
        <w:t xml:space="preserve"> ≤ 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 xml:space="preserve">B. </w:t>
      </w:r>
      <w:r w:rsidRPr="00343FEC">
        <w:rPr>
          <w:rFonts w:eastAsia="Times New Roman"/>
          <w:i/>
          <w:sz w:val="28"/>
          <w:szCs w:val="28"/>
        </w:rPr>
        <w:t>x</w:t>
      </w:r>
      <w:r w:rsidRPr="00343FEC">
        <w:rPr>
          <w:rFonts w:eastAsia="Times New Roman"/>
          <w:sz w:val="28"/>
          <w:szCs w:val="28"/>
        </w:rPr>
        <w:t xml:space="preserve"> ≠ 1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 xml:space="preserve">C. </w:t>
      </w:r>
      <w:r w:rsidRPr="00343FEC">
        <w:rPr>
          <w:rFonts w:eastAsia="Times New Roman"/>
          <w:i/>
          <w:sz w:val="28"/>
          <w:szCs w:val="28"/>
        </w:rPr>
        <w:t>x</w:t>
      </w:r>
      <w:r w:rsidRPr="00343FEC">
        <w:rPr>
          <w:rFonts w:eastAsia="Times New Roman"/>
          <w:sz w:val="28"/>
          <w:szCs w:val="28"/>
        </w:rPr>
        <w:t xml:space="preserve"> = 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 xml:space="preserve">D. </w:t>
      </w:r>
      <w:r w:rsidRPr="00343FEC">
        <w:rPr>
          <w:rFonts w:eastAsia="Times New Roman"/>
          <w:i/>
          <w:sz w:val="28"/>
          <w:szCs w:val="28"/>
        </w:rPr>
        <w:t>x</w:t>
      </w:r>
      <w:r w:rsidRPr="00343FEC">
        <w:rPr>
          <w:rFonts w:eastAsia="Times New Roman"/>
          <w:sz w:val="28"/>
          <w:szCs w:val="28"/>
        </w:rPr>
        <w:t xml:space="preserve"> ≠ 2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343FEC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50C5683" wp14:editId="555FB7EE">
                <wp:simplePos x="0" y="0"/>
                <wp:positionH relativeFrom="column">
                  <wp:posOffset>2774561</wp:posOffset>
                </wp:positionH>
                <wp:positionV relativeFrom="paragraph">
                  <wp:posOffset>58875</wp:posOffset>
                </wp:positionV>
                <wp:extent cx="1241947" cy="539086"/>
                <wp:effectExtent l="0" t="0" r="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1947" cy="5390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36AF826" wp14:editId="59BE87B2">
                                  <wp:extent cx="1036955" cy="477520"/>
                                  <wp:effectExtent l="0" t="0" r="0" b="0"/>
                                  <wp:docPr id="31" name="Picture 31" descr="Trắc nghiệm Rút gọn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Trắc nghiệm Rút gọn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6955" cy="477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0C5683" id="Text Box 70" o:spid="_x0000_s1042" type="#_x0000_t202" style="position:absolute;left:0;text-align:left;margin-left:218.45pt;margin-top:4.65pt;width:97.8pt;height:42.4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36AF826" wp14:editId="59BE87B2">
                            <wp:extent cx="1036955" cy="477520"/>
                            <wp:effectExtent l="0" t="0" r="0" b="0"/>
                            <wp:docPr id="31" name="Picture 31" descr="Trắc nghiệm Rút gọn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 descr="Trắc nghiệm Rút gọn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6955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4</w:t>
      </w:r>
      <w:r w:rsidRPr="00343FEC">
        <w:rPr>
          <w:rFonts w:eastAsia="Times New Roman"/>
          <w:b/>
          <w:bCs/>
          <w:sz w:val="28"/>
          <w:szCs w:val="28"/>
        </w:rPr>
        <w:t>: </w:t>
      </w:r>
      <w:r w:rsidRPr="00343FEC">
        <w:rPr>
          <w:rFonts w:eastAsia="Times New Roman"/>
          <w:sz w:val="28"/>
          <w:szCs w:val="28"/>
        </w:rPr>
        <w:t>Kết quả rút gọn của phân thức </w:t>
      </w:r>
      <w:r w:rsidRPr="00343FEC">
        <w:rPr>
          <w:rFonts w:eastAsia="Times New Roman"/>
          <w:noProof/>
          <w:sz w:val="28"/>
          <w:szCs w:val="28"/>
        </w:rPr>
        <w:t xml:space="preserve">                         </w:t>
      </w:r>
      <w:r w:rsidRPr="00343FEC">
        <w:rPr>
          <w:rFonts w:eastAsia="Times New Roman"/>
          <w:sz w:val="28"/>
          <w:szCs w:val="28"/>
        </w:rPr>
        <w:t>là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w:drawing>
          <wp:inline distT="0" distB="0" distL="0" distR="0" wp14:anchorId="54200538" wp14:editId="6B75146D">
            <wp:extent cx="1432954" cy="1596788"/>
            <wp:effectExtent l="0" t="0" r="0" b="3810"/>
            <wp:docPr id="30" name="Picture 30" descr="Trắc nghiệm Rút gọn phân thứ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rắc nghiệm Rút gọn phân thức có đáp án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324" cy="1598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62E" w:rsidRDefault="005B552D" w:rsidP="005B552D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343FEC">
        <w:rPr>
          <w:rFonts w:eastAsia="Times New Roman"/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59D86B2" wp14:editId="07452020">
                <wp:simplePos x="0" y="0"/>
                <wp:positionH relativeFrom="column">
                  <wp:posOffset>3156699</wp:posOffset>
                </wp:positionH>
                <wp:positionV relativeFrom="paragraph">
                  <wp:posOffset>56581</wp:posOffset>
                </wp:positionV>
                <wp:extent cx="1193800" cy="586541"/>
                <wp:effectExtent l="0" t="0" r="6350" b="4445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3800" cy="5865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FD69135" wp14:editId="558D7A31">
                                  <wp:extent cx="921224" cy="384092"/>
                                  <wp:effectExtent l="0" t="0" r="0" b="0"/>
                                  <wp:docPr id="46" name="Picture 46" descr="Trắc nghiệm Quy đồng mẫu thức nhiều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Trắc nghiệm Quy đồng mẫu thức nhiều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21543" cy="384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D86B2" id="Text Box 72" o:spid="_x0000_s1043" type="#_x0000_t202" style="position:absolute;margin-left:248.55pt;margin-top:4.45pt;width:94pt;height:46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FD69135" wp14:editId="558D7A31">
                            <wp:extent cx="921224" cy="384092"/>
                            <wp:effectExtent l="0" t="0" r="0" b="0"/>
                            <wp:docPr id="46" name="Picture 46" descr="Trắc nghiệm Quy đồng mẫu thức nhiều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 descr="Trắc nghiệm Quy đồng mẫu thức nhiều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21543" cy="384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343FEC" w:rsidRDefault="005B552D" w:rsidP="005B552D">
      <w:pPr>
        <w:spacing w:after="0" w:line="320" w:lineRule="atLeast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5</w:t>
      </w:r>
      <w:r w:rsidRPr="00343FEC">
        <w:rPr>
          <w:rFonts w:eastAsia="Times New Roman"/>
          <w:b/>
          <w:bCs/>
          <w:sz w:val="28"/>
          <w:szCs w:val="28"/>
        </w:rPr>
        <w:t>:</w:t>
      </w:r>
      <w:r w:rsidRPr="00343FEC">
        <w:rPr>
          <w:rFonts w:eastAsia="Times New Roman"/>
          <w:sz w:val="28"/>
          <w:szCs w:val="28"/>
        </w:rPr>
        <w:t> Mẫu thức chung của các phân thức                            là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lastRenderedPageBreak/>
        <w:t>A. x(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- 1)</w:t>
      </w:r>
      <w:r w:rsidRPr="00343FEC">
        <w:rPr>
          <w:rFonts w:eastAsia="Times New Roman"/>
          <w:sz w:val="28"/>
          <w:szCs w:val="28"/>
        </w:rPr>
        <w:tab/>
        <w:t>B. x(x - 1)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C. x</w:t>
      </w:r>
      <w:r w:rsidRPr="00343FEC">
        <w:rPr>
          <w:rFonts w:eastAsia="Times New Roman"/>
          <w:sz w:val="28"/>
          <w:szCs w:val="28"/>
          <w:vertAlign w:val="superscript"/>
        </w:rPr>
        <w:t>2</w:t>
      </w:r>
      <w:r w:rsidRPr="00343FEC">
        <w:rPr>
          <w:rFonts w:eastAsia="Times New Roman"/>
          <w:sz w:val="28"/>
          <w:szCs w:val="28"/>
        </w:rPr>
        <w:t> – 1</w:t>
      </w:r>
      <w:r w:rsidRPr="00343FEC">
        <w:rPr>
          <w:rFonts w:eastAsia="Times New Roman"/>
          <w:sz w:val="28"/>
          <w:szCs w:val="28"/>
        </w:rPr>
        <w:tab/>
      </w:r>
      <w:r w:rsidRPr="00343FEC">
        <w:rPr>
          <w:rFonts w:eastAsia="Times New Roman"/>
          <w:sz w:val="28"/>
          <w:szCs w:val="28"/>
        </w:rPr>
        <w:tab/>
        <w:t>D. x(x - 1)</w:t>
      </w:r>
    </w:p>
    <w:p w:rsidR="005B552D" w:rsidRPr="00343FEC" w:rsidRDefault="0033562E" w:rsidP="005B552D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  <w:r w:rsidRPr="00343FEC">
        <w:rPr>
          <w:rFonts w:eastAsia="Times New Roman"/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7B6A4A9" wp14:editId="04D7AAC2">
                <wp:simplePos x="0" y="0"/>
                <wp:positionH relativeFrom="column">
                  <wp:posOffset>2847340</wp:posOffset>
                </wp:positionH>
                <wp:positionV relativeFrom="paragraph">
                  <wp:posOffset>79536</wp:posOffset>
                </wp:positionV>
                <wp:extent cx="695960" cy="518160"/>
                <wp:effectExtent l="0" t="0" r="8890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960" cy="518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12D0B5A" wp14:editId="581939F6">
                                  <wp:extent cx="401989" cy="368490"/>
                                  <wp:effectExtent l="0" t="0" r="0" b="0"/>
                                  <wp:docPr id="109" name="Picture 109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4735" cy="3710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B6A4A9" id="Text Box 77" o:spid="_x0000_s1044" type="#_x0000_t202" style="position:absolute;left:0;text-align:left;margin-left:224.2pt;margin-top:6.25pt;width:54.8pt;height:40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12D0B5A" wp14:editId="581939F6">
                            <wp:extent cx="401989" cy="368490"/>
                            <wp:effectExtent l="0" t="0" r="0" b="0"/>
                            <wp:docPr id="109" name="Picture 109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4735" cy="3710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343FEC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6</w:t>
      </w:r>
      <w:r w:rsidRPr="00343FEC">
        <w:rPr>
          <w:rFonts w:eastAsia="Times New Roman"/>
          <w:b/>
          <w:bCs/>
          <w:sz w:val="28"/>
          <w:szCs w:val="28"/>
        </w:rPr>
        <w:t>:</w:t>
      </w:r>
      <w:r w:rsidRPr="00343FEC">
        <w:rPr>
          <w:rFonts w:eastAsia="Times New Roman"/>
          <w:sz w:val="28"/>
          <w:szCs w:val="28"/>
        </w:rPr>
        <w:t> Với B ≠ 0, kết quả phép cộng                là?</w:t>
      </w:r>
    </w:p>
    <w:p w:rsidR="005B552D" w:rsidRPr="00343FEC" w:rsidRDefault="005B552D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w:drawing>
          <wp:inline distT="0" distB="0" distL="0" distR="0" wp14:anchorId="5CC9D2F8" wp14:editId="45AF55A6">
            <wp:extent cx="1262418" cy="1480782"/>
            <wp:effectExtent l="0" t="0" r="0" b="5715"/>
            <wp:docPr id="108" name="Picture 108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053" cy="14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343FEC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343FEC" w:rsidRDefault="0033562E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-157954</wp:posOffset>
                </wp:positionV>
                <wp:extent cx="614149" cy="511791"/>
                <wp:effectExtent l="0" t="0" r="0" b="31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149" cy="5117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562E" w:rsidRDefault="0033562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589269" cy="480512"/>
                                  <wp:effectExtent l="0" t="0" r="1905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89269" cy="4805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" o:spid="_x0000_s1045" type="#_x0000_t202" style="position:absolute;left:0;text-align:left;margin-left:217.9pt;margin-top:-12.45pt;width:48.35pt;height:40.3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" fillcolor="white [3201]" stroked="f" strokeweight=".5pt">
                <v:textbox>
                  <w:txbxContent>
                    <w:p w:rsidR="0033562E" w:rsidRDefault="0033562E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589269" cy="480512"/>
                            <wp:effectExtent l="0" t="0" r="1905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89269" cy="4805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>
        <w:rPr>
          <w:rFonts w:eastAsia="Times New Roman"/>
          <w:b/>
          <w:bCs/>
          <w:sz w:val="28"/>
          <w:szCs w:val="28"/>
        </w:rPr>
        <w:t xml:space="preserve">Câu </w:t>
      </w:r>
      <w:r w:rsidR="003010EB">
        <w:rPr>
          <w:rFonts w:eastAsia="Times New Roman"/>
          <w:b/>
          <w:bCs/>
          <w:sz w:val="28"/>
          <w:szCs w:val="28"/>
        </w:rPr>
        <w:t>4</w:t>
      </w:r>
      <w:r w:rsidR="005B552D">
        <w:rPr>
          <w:rFonts w:eastAsia="Times New Roman"/>
          <w:b/>
          <w:bCs/>
          <w:sz w:val="28"/>
          <w:szCs w:val="28"/>
        </w:rPr>
        <w:t>7</w:t>
      </w:r>
      <w:r w:rsidR="005B552D" w:rsidRPr="00343FEC">
        <w:rPr>
          <w:rFonts w:eastAsia="Times New Roman"/>
          <w:b/>
          <w:bCs/>
          <w:sz w:val="28"/>
          <w:szCs w:val="28"/>
        </w:rPr>
        <w:t>:</w:t>
      </w:r>
      <w:r w:rsidR="005B552D" w:rsidRPr="00343FEC">
        <w:rPr>
          <w:rFonts w:eastAsia="Times New Roman"/>
          <w:sz w:val="28"/>
          <w:szCs w:val="28"/>
        </w:rPr>
        <w:t> Phân thức đối của phân thức</w:t>
      </w:r>
      <w:r>
        <w:rPr>
          <w:rFonts w:eastAsia="Times New Roman"/>
          <w:sz w:val="28"/>
          <w:szCs w:val="28"/>
        </w:rPr>
        <w:t xml:space="preserve">  </w:t>
      </w:r>
      <w:r w:rsidR="005B552D" w:rsidRPr="00343FEC">
        <w:rPr>
          <w:rFonts w:eastAsia="Times New Roman"/>
          <w:sz w:val="28"/>
          <w:szCs w:val="28"/>
        </w:rPr>
        <w:t xml:space="preserve">             là?</w:t>
      </w:r>
    </w:p>
    <w:p w:rsidR="005B552D" w:rsidRPr="00343FEC" w:rsidRDefault="0033562E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26F51D8" wp14:editId="23A38DDB">
                <wp:simplePos x="0" y="0"/>
                <wp:positionH relativeFrom="column">
                  <wp:posOffset>1375410</wp:posOffset>
                </wp:positionH>
                <wp:positionV relativeFrom="paragraph">
                  <wp:posOffset>1434626</wp:posOffset>
                </wp:positionV>
                <wp:extent cx="1173480" cy="607060"/>
                <wp:effectExtent l="0" t="0" r="7620" b="254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480" cy="607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974EF42" wp14:editId="660B7A1C">
                                  <wp:extent cx="981075" cy="428625"/>
                                  <wp:effectExtent l="0" t="0" r="9525" b="9525"/>
                                  <wp:docPr id="81" name="Picture 81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1075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6F51D8" id="Text Box 84" o:spid="_x0000_s1046" type="#_x0000_t202" style="position:absolute;left:0;text-align:left;margin-left:108.3pt;margin-top:112.95pt;width:92.4pt;height:47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974EF42" wp14:editId="660B7A1C">
                            <wp:extent cx="981075" cy="428625"/>
                            <wp:effectExtent l="0" t="0" r="9525" b="9525"/>
                            <wp:docPr id="81" name="Picture 81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1075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343FEC">
        <w:rPr>
          <w:rFonts w:eastAsia="Times New Roman"/>
          <w:noProof/>
          <w:sz w:val="28"/>
          <w:szCs w:val="28"/>
        </w:rPr>
        <w:drawing>
          <wp:inline distT="0" distB="0" distL="0" distR="0" wp14:anchorId="1E7A6A3F" wp14:editId="594AB785">
            <wp:extent cx="873456" cy="1555844"/>
            <wp:effectExtent l="0" t="0" r="3175" b="6350"/>
            <wp:docPr id="102" name="Picture 102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560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343FEC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Câu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8</w:t>
      </w:r>
      <w:r w:rsidRPr="00343FEC">
        <w:rPr>
          <w:rFonts w:eastAsia="Times New Roman"/>
          <w:b/>
          <w:bCs/>
          <w:sz w:val="28"/>
          <w:szCs w:val="28"/>
        </w:rPr>
        <w:t>:</w:t>
      </w:r>
      <w:r w:rsidRPr="00343FEC">
        <w:rPr>
          <w:rFonts w:eastAsia="Times New Roman"/>
          <w:sz w:val="28"/>
          <w:szCs w:val="28"/>
        </w:rPr>
        <w:t> Phép tính                         có kết quả là?</w:t>
      </w:r>
    </w:p>
    <w:p w:rsidR="005B552D" w:rsidRPr="00343FEC" w:rsidRDefault="005B552D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w:drawing>
          <wp:inline distT="0" distB="0" distL="0" distR="0" wp14:anchorId="78B9B9DE" wp14:editId="081C8552">
            <wp:extent cx="1023582" cy="1969095"/>
            <wp:effectExtent l="0" t="0" r="5715" b="0"/>
            <wp:docPr id="80" name="Picture 80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111" cy="1968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Câu </w:t>
      </w:r>
      <w:r w:rsidR="003010EB">
        <w:rPr>
          <w:rFonts w:eastAsia="Times New Roman"/>
          <w:b/>
          <w:bCs/>
          <w:sz w:val="28"/>
          <w:szCs w:val="28"/>
        </w:rPr>
        <w:t>4</w:t>
      </w:r>
      <w:r>
        <w:rPr>
          <w:rFonts w:eastAsia="Times New Roman"/>
          <w:b/>
          <w:bCs/>
          <w:sz w:val="28"/>
          <w:szCs w:val="28"/>
        </w:rPr>
        <w:t>9</w:t>
      </w:r>
      <w:r w:rsidRPr="00343FEC">
        <w:rPr>
          <w:rFonts w:eastAsia="Times New Roman"/>
          <w:b/>
          <w:bCs/>
          <w:sz w:val="28"/>
          <w:szCs w:val="28"/>
        </w:rPr>
        <w:t>: </w:t>
      </w:r>
      <w:r w:rsidRPr="00343FEC">
        <w:rPr>
          <w:rFonts w:eastAsia="Times New Roman"/>
          <w:sz w:val="28"/>
          <w:szCs w:val="28"/>
        </w:rPr>
        <w:t>Chọn đáp án </w:t>
      </w:r>
      <w:r w:rsidRPr="00D5649A">
        <w:rPr>
          <w:rFonts w:eastAsia="Times New Roman"/>
          <w:bCs/>
          <w:sz w:val="28"/>
          <w:szCs w:val="28"/>
        </w:rPr>
        <w:t>đúng</w:t>
      </w:r>
      <w:r w:rsidR="00D5649A">
        <w:rPr>
          <w:rFonts w:eastAsia="Times New Roman"/>
          <w:bCs/>
          <w:sz w:val="28"/>
          <w:szCs w:val="28"/>
        </w:rPr>
        <w:t>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A. Muốn nhân hai phân thức, ta nhân tử thức với nhau, giữ nguyên mẫu thức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B. Muốn nhân hai phân thức, ta giữ nguyên tử thức, nhân mẫu thức với nhau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C. Muốn nhân hai phân thức, ta nhân tử thức với nhau, nhân mẫu thức với nhau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sz w:val="28"/>
          <w:szCs w:val="28"/>
        </w:rPr>
        <w:t>D. Muốn nhân hai phân thức, ta nhân tử thức của phân thức này với mẫu thức của phân thức kia</w:t>
      </w:r>
      <w:r w:rsidR="00D5649A">
        <w:rPr>
          <w:rFonts w:eastAsia="Times New Roman"/>
          <w:sz w:val="28"/>
          <w:szCs w:val="28"/>
        </w:rPr>
        <w:t>.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</w:t>
      </w:r>
      <w:r w:rsidRPr="00343FEC">
        <w:rPr>
          <w:rFonts w:eastAsia="Times New Roman"/>
          <w:b/>
          <w:bCs/>
          <w:sz w:val="28"/>
          <w:szCs w:val="28"/>
        </w:rPr>
        <w:t xml:space="preserve"> </w:t>
      </w:r>
      <w:r w:rsidR="003010EB">
        <w:rPr>
          <w:rFonts w:eastAsia="Times New Roman"/>
          <w:b/>
          <w:bCs/>
          <w:sz w:val="28"/>
          <w:szCs w:val="28"/>
        </w:rPr>
        <w:t>5</w:t>
      </w:r>
      <w:r>
        <w:rPr>
          <w:rFonts w:eastAsia="Times New Roman"/>
          <w:b/>
          <w:bCs/>
          <w:sz w:val="28"/>
          <w:szCs w:val="28"/>
        </w:rPr>
        <w:t>0</w:t>
      </w:r>
      <w:r w:rsidRPr="00343FEC">
        <w:rPr>
          <w:rFonts w:eastAsia="Times New Roman"/>
          <w:b/>
          <w:bCs/>
          <w:sz w:val="28"/>
          <w:szCs w:val="28"/>
        </w:rPr>
        <w:t>: </w:t>
      </w:r>
      <w:r w:rsidRPr="00343FEC">
        <w:rPr>
          <w:rFonts w:eastAsia="Times New Roman"/>
          <w:sz w:val="28"/>
          <w:szCs w:val="28"/>
        </w:rPr>
        <w:t>Chọn câu </w:t>
      </w:r>
      <w:r w:rsidRPr="00D5649A">
        <w:rPr>
          <w:rFonts w:eastAsia="Times New Roman"/>
          <w:bCs/>
          <w:sz w:val="28"/>
          <w:szCs w:val="28"/>
        </w:rPr>
        <w:t>sai</w:t>
      </w:r>
      <w:r w:rsidR="00D5649A">
        <w:rPr>
          <w:rFonts w:eastAsia="Times New Roman"/>
          <w:bCs/>
          <w:sz w:val="28"/>
          <w:szCs w:val="28"/>
        </w:rPr>
        <w:t>?</w:t>
      </w:r>
    </w:p>
    <w:p w:rsidR="005B552D" w:rsidRPr="00343FEC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343FEC">
        <w:rPr>
          <w:rFonts w:eastAsia="Times New Roman"/>
          <w:noProof/>
          <w:sz w:val="28"/>
          <w:szCs w:val="28"/>
        </w:rPr>
        <w:drawing>
          <wp:inline distT="0" distB="0" distL="0" distR="0" wp14:anchorId="49333E14" wp14:editId="4DE1744F">
            <wp:extent cx="1862876" cy="1958454"/>
            <wp:effectExtent l="0" t="0" r="4445" b="3810"/>
            <wp:docPr id="54" name="Picture 54" descr="Trắc nghiệm Phép nhân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Trắc nghiệm Phép nhân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929" cy="195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6B7" w:rsidRPr="00343FEC" w:rsidRDefault="00521B5B" w:rsidP="00521B5B">
      <w:pPr>
        <w:spacing w:after="0" w:line="32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-----------HẾT-----------------------------</w:t>
      </w:r>
    </w:p>
    <w:p w:rsidR="009D06B7" w:rsidRPr="00343FEC" w:rsidRDefault="009D06B7" w:rsidP="00343FEC">
      <w:pPr>
        <w:spacing w:after="0" w:line="320" w:lineRule="atLeast"/>
        <w:rPr>
          <w:sz w:val="28"/>
          <w:szCs w:val="28"/>
        </w:rPr>
      </w:pPr>
    </w:p>
    <w:p w:rsidR="009D06B7" w:rsidRPr="00343FEC" w:rsidRDefault="009D06B7" w:rsidP="00343FEC">
      <w:pPr>
        <w:spacing w:after="0" w:line="320" w:lineRule="atLeast"/>
        <w:rPr>
          <w:sz w:val="28"/>
          <w:szCs w:val="28"/>
        </w:rPr>
      </w:pPr>
    </w:p>
    <w:sectPr w:rsidR="009D06B7" w:rsidRPr="00343FEC" w:rsidSect="00BA6EDE">
      <w:footerReference w:type="default" r:id="rId52"/>
      <w:pgSz w:w="11907" w:h="16839" w:code="9"/>
      <w:pgMar w:top="426" w:right="425" w:bottom="851" w:left="993" w:header="284" w:footer="1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E700E" w:rsidRDefault="00DE700E" w:rsidP="007C1A57">
      <w:pPr>
        <w:spacing w:after="0" w:line="240" w:lineRule="auto"/>
      </w:pPr>
      <w:r>
        <w:separator/>
      </w:r>
    </w:p>
  </w:endnote>
  <w:endnote w:type="continuationSeparator" w:id="0">
    <w:p w:rsidR="00DE700E" w:rsidRDefault="00DE700E" w:rsidP="007C1A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1453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F15B6" w:rsidRDefault="00BF15B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38EB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F15B6" w:rsidRPr="00521B5B" w:rsidRDefault="00521B5B">
    <w:pPr>
      <w:pStyle w:val="Footer"/>
      <w:rPr>
        <w:i/>
        <w:sz w:val="24"/>
        <w:szCs w:val="24"/>
      </w:rPr>
    </w:pPr>
    <w:r>
      <w:rPr>
        <w:i/>
        <w:sz w:val="24"/>
        <w:szCs w:val="24"/>
      </w:rPr>
      <w:t>Toán 8 – Mã đề 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E700E" w:rsidRDefault="00DE700E" w:rsidP="007C1A57">
      <w:pPr>
        <w:spacing w:after="0" w:line="240" w:lineRule="auto"/>
      </w:pPr>
      <w:r>
        <w:separator/>
      </w:r>
    </w:p>
  </w:footnote>
  <w:footnote w:type="continuationSeparator" w:id="0">
    <w:p w:rsidR="00DE700E" w:rsidRDefault="00DE700E" w:rsidP="007C1A5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06B7"/>
    <w:rsid w:val="000218ED"/>
    <w:rsid w:val="00034441"/>
    <w:rsid w:val="0003598A"/>
    <w:rsid w:val="00097000"/>
    <w:rsid w:val="000D54F1"/>
    <w:rsid w:val="001129AB"/>
    <w:rsid w:val="0013208A"/>
    <w:rsid w:val="0018462E"/>
    <w:rsid w:val="001F22EF"/>
    <w:rsid w:val="00221EFD"/>
    <w:rsid w:val="002436E7"/>
    <w:rsid w:val="0024589F"/>
    <w:rsid w:val="00245E7C"/>
    <w:rsid w:val="002541E7"/>
    <w:rsid w:val="00273EA4"/>
    <w:rsid w:val="003010EB"/>
    <w:rsid w:val="0033562E"/>
    <w:rsid w:val="00343FEC"/>
    <w:rsid w:val="0037381E"/>
    <w:rsid w:val="00376935"/>
    <w:rsid w:val="003E7D08"/>
    <w:rsid w:val="00431683"/>
    <w:rsid w:val="004B5A55"/>
    <w:rsid w:val="004F288C"/>
    <w:rsid w:val="00521B5B"/>
    <w:rsid w:val="005425AC"/>
    <w:rsid w:val="005438EB"/>
    <w:rsid w:val="005B552D"/>
    <w:rsid w:val="005B5CA7"/>
    <w:rsid w:val="00624562"/>
    <w:rsid w:val="00633A56"/>
    <w:rsid w:val="00634683"/>
    <w:rsid w:val="006B26E3"/>
    <w:rsid w:val="006B3D83"/>
    <w:rsid w:val="00731465"/>
    <w:rsid w:val="0074083A"/>
    <w:rsid w:val="007914CE"/>
    <w:rsid w:val="007C1A57"/>
    <w:rsid w:val="007C42C0"/>
    <w:rsid w:val="00891444"/>
    <w:rsid w:val="00895E2A"/>
    <w:rsid w:val="008B170B"/>
    <w:rsid w:val="0091265F"/>
    <w:rsid w:val="009627FA"/>
    <w:rsid w:val="009D06B7"/>
    <w:rsid w:val="00A07824"/>
    <w:rsid w:val="00A54A99"/>
    <w:rsid w:val="00AB0671"/>
    <w:rsid w:val="00AB3557"/>
    <w:rsid w:val="00AC4C1E"/>
    <w:rsid w:val="00AD1591"/>
    <w:rsid w:val="00AF2661"/>
    <w:rsid w:val="00AF2A53"/>
    <w:rsid w:val="00B50582"/>
    <w:rsid w:val="00BA6099"/>
    <w:rsid w:val="00BA6EDE"/>
    <w:rsid w:val="00BB4190"/>
    <w:rsid w:val="00BB5D23"/>
    <w:rsid w:val="00BF15B6"/>
    <w:rsid w:val="00C27826"/>
    <w:rsid w:val="00C511AA"/>
    <w:rsid w:val="00CA10CD"/>
    <w:rsid w:val="00CA5C48"/>
    <w:rsid w:val="00CC3958"/>
    <w:rsid w:val="00CC46E1"/>
    <w:rsid w:val="00D5649A"/>
    <w:rsid w:val="00D752AE"/>
    <w:rsid w:val="00DB16F4"/>
    <w:rsid w:val="00DD7708"/>
    <w:rsid w:val="00DE595C"/>
    <w:rsid w:val="00DE700E"/>
    <w:rsid w:val="00E11798"/>
    <w:rsid w:val="00E47D29"/>
    <w:rsid w:val="00E9682C"/>
    <w:rsid w:val="00EB76C9"/>
    <w:rsid w:val="00EC0681"/>
    <w:rsid w:val="00F45B33"/>
    <w:rsid w:val="00F61BF4"/>
    <w:rsid w:val="00F743FD"/>
    <w:rsid w:val="00FB187B"/>
    <w:rsid w:val="00FF6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1DE4C9"/>
  <w15:docId w15:val="{36DAF4AA-8B58-4E58-9523-BB6D01C5EE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034441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D06B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D06B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06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6B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1A57"/>
  </w:style>
  <w:style w:type="paragraph" w:styleId="Footer">
    <w:name w:val="footer"/>
    <w:basedOn w:val="Normal"/>
    <w:link w:val="Foot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1A57"/>
  </w:style>
  <w:style w:type="character" w:customStyle="1" w:styleId="Heading2Char">
    <w:name w:val="Heading 2 Char"/>
    <w:basedOn w:val="DefaultParagraphFont"/>
    <w:link w:val="Heading2"/>
    <w:uiPriority w:val="9"/>
    <w:rsid w:val="00034441"/>
    <w:rPr>
      <w:rFonts w:eastAsia="Times New Roman"/>
      <w:b/>
      <w:bCs/>
      <w:sz w:val="36"/>
      <w:szCs w:val="36"/>
    </w:rPr>
  </w:style>
  <w:style w:type="paragraph" w:styleId="NoSpacing">
    <w:name w:val="No Spacing"/>
    <w:uiPriority w:val="1"/>
    <w:qFormat/>
    <w:rsid w:val="00E9682C"/>
    <w:pPr>
      <w:spacing w:after="0" w:line="240" w:lineRule="auto"/>
    </w:pPr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58593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32375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303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6088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654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44070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197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38400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525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8296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25641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449610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739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07346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2059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7731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7956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197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57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83643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7624247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8353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19595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42130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5626457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6532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68951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9534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20126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779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5813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830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524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465282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2318767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4804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09514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3344314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73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68887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557133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086301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914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2686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086372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61817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50254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9454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087727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2996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601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6355508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362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7352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100763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065111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9616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54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995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0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81930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9266918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253377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020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502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81849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918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2800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7.png"/><Relationship Id="rId21" Type="http://schemas.openxmlformats.org/officeDocument/2006/relationships/image" Target="media/image13.png"/><Relationship Id="rId34" Type="http://schemas.openxmlformats.org/officeDocument/2006/relationships/oleObject" Target="embeddings/oleObject6.bin"/><Relationship Id="rId42" Type="http://schemas.openxmlformats.org/officeDocument/2006/relationships/image" Target="media/image29.png"/><Relationship Id="rId47" Type="http://schemas.openxmlformats.org/officeDocument/2006/relationships/image" Target="media/image34.emf"/><Relationship Id="rId50" Type="http://schemas.openxmlformats.org/officeDocument/2006/relationships/image" Target="media/image37.png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5.bin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image" Target="media/image22.png"/><Relationship Id="rId37" Type="http://schemas.openxmlformats.org/officeDocument/2006/relationships/image" Target="media/image26.wmf"/><Relationship Id="rId40" Type="http://schemas.openxmlformats.org/officeDocument/2006/relationships/image" Target="media/image28.wmf"/><Relationship Id="rId45" Type="http://schemas.openxmlformats.org/officeDocument/2006/relationships/image" Target="media/image32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4" Type="http://schemas.openxmlformats.org/officeDocument/2006/relationships/image" Target="media/image31.png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8" Type="http://schemas.openxmlformats.org/officeDocument/2006/relationships/image" Target="media/image3.wmf"/><Relationship Id="rId51" Type="http://schemas.openxmlformats.org/officeDocument/2006/relationships/image" Target="media/image38.png"/><Relationship Id="rId3" Type="http://schemas.openxmlformats.org/officeDocument/2006/relationships/webSettings" Target="web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image" Target="media/image16.png"/><Relationship Id="rId33" Type="http://schemas.openxmlformats.org/officeDocument/2006/relationships/image" Target="media/image23.wmf"/><Relationship Id="rId38" Type="http://schemas.openxmlformats.org/officeDocument/2006/relationships/oleObject" Target="embeddings/oleObject7.bin"/><Relationship Id="rId46" Type="http://schemas.openxmlformats.org/officeDocument/2006/relationships/image" Target="media/image33.png"/><Relationship Id="rId20" Type="http://schemas.openxmlformats.org/officeDocument/2006/relationships/image" Target="media/image12.png"/><Relationship Id="rId41" Type="http://schemas.openxmlformats.org/officeDocument/2006/relationships/oleObject" Target="embeddings/oleObject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9.wmf"/><Relationship Id="rId36" Type="http://schemas.openxmlformats.org/officeDocument/2006/relationships/image" Target="media/image25.png"/><Relationship Id="rId49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7</Pages>
  <Words>1147</Words>
  <Characters>6541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2-26T01:35:00Z</dcterms:created>
  <dcterms:modified xsi:type="dcterms:W3CDTF">2022-01-12T02:38:00Z</dcterms:modified>
</cp:coreProperties>
</file>